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57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6662"/>
      </w:tblGrid>
      <w:tr w:rsidR="00336EA6" w:rsidRPr="00336EA6" w14:paraId="686F473B" w14:textId="77777777" w:rsidTr="00336EA6">
        <w:trPr>
          <w:trHeight w:val="1098"/>
        </w:trPr>
        <w:tc>
          <w:tcPr>
            <w:tcW w:w="4395" w:type="dxa"/>
          </w:tcPr>
          <w:p w14:paraId="4989918B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bookmarkStart w:id="0" w:name="_GoBack"/>
            <w:bookmarkEnd w:id="0"/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PHÒNG GD &amp; ĐT QUẬN LONG BIÊN</w:t>
            </w:r>
          </w:p>
          <w:p w14:paraId="3DA1503F" w14:textId="1239CD96" w:rsidR="00336EA6" w:rsidRPr="00336EA6" w:rsidRDefault="00B959C3" w:rsidP="00336EA6">
            <w:pPr>
              <w:spacing w:after="200"/>
              <w:jc w:val="center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AB2845B" wp14:editId="218165D1">
                      <wp:simplePos x="0" y="0"/>
                      <wp:positionH relativeFrom="column">
                        <wp:posOffset>-396875</wp:posOffset>
                      </wp:positionH>
                      <wp:positionV relativeFrom="paragraph">
                        <wp:posOffset>227330</wp:posOffset>
                      </wp:positionV>
                      <wp:extent cx="1454150" cy="266700"/>
                      <wp:effectExtent l="0" t="0" r="12700" b="1905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41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B2A7532" w14:textId="6BC9781D" w:rsidR="00B959C3" w:rsidRPr="00B959C3" w:rsidRDefault="00B959C3" w:rsidP="00B959C3">
                                  <w:pPr>
                                    <w:jc w:val="center"/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  <w:r w:rsidRPr="00B959C3">
                                    <w:rPr>
                                      <w:rFonts w:ascii="Times New Roman" w:hAnsi="Times New Roman"/>
                                      <w:bCs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  <w:p w14:paraId="2E611D44" w14:textId="77777777" w:rsidR="00B959C3" w:rsidRPr="00B959C3" w:rsidRDefault="00B959C3">
                                  <w:pPr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3AB2845B" id="Rectangle 2" o:spid="_x0000_s1026" style="position:absolute;left:0;text-align:left;margin-left:-31.25pt;margin-top:17.9pt;width:114.5pt;height:2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" fillcolor="#cfcdcd [2894]" strokecolor="#1f3763 [1604]" strokeweight="1pt">
                      <v:textbox>
                        <w:txbxContent>
                          <w:p w14:paraId="1B2A7532" w14:textId="6BC9781D" w:rsidR="00B959C3" w:rsidRPr="00B959C3" w:rsidRDefault="00B959C3" w:rsidP="00B959C3">
                            <w:pPr>
                              <w:jc w:val="center"/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  <w:r w:rsidRPr="00B959C3">
                              <w:rPr>
                                <w:rFonts w:ascii="Times New Roman" w:hAnsi="Times New Roman"/>
                                <w:bCs/>
                                <w:iCs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ĐỀ CHÍNH THỨC</w:t>
                            </w:r>
                          </w:p>
                          <w:p w14:paraId="2E611D44" w14:textId="77777777" w:rsidR="00B959C3" w:rsidRPr="00B959C3" w:rsidRDefault="00B959C3">
                            <w:pPr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63B897D" wp14:editId="01F33F86">
                      <wp:simplePos x="0" y="0"/>
                      <wp:positionH relativeFrom="column">
                        <wp:posOffset>1189355</wp:posOffset>
                      </wp:positionH>
                      <wp:positionV relativeFrom="paragraph">
                        <wp:posOffset>227965</wp:posOffset>
                      </wp:positionV>
                      <wp:extent cx="685800" cy="285750"/>
                      <wp:effectExtent l="0" t="0" r="19050" b="1905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D315EE" w14:textId="77777777" w:rsidR="00336EA6" w:rsidRDefault="00336EA6" w:rsidP="00336EA6">
                                  <w:pPr>
                                    <w:jc w:val="center"/>
                                  </w:pPr>
                                  <w:r w:rsidRPr="00FC320F">
                                    <w:rPr>
                                      <w:rFonts w:ascii="Times New Roman" w:hAnsi="Times New Roman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1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263B897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7" type="#_x0000_t202" style="position:absolute;left:0;text-align:left;margin-left:93.65pt;margin-top:17.95pt;width:54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" fillcolor="white [3201]" strokeweight=".5pt">
                      <v:textbox>
                        <w:txbxContent>
                          <w:p w14:paraId="47D315EE" w14:textId="77777777" w:rsidR="00336EA6" w:rsidRDefault="00336EA6" w:rsidP="00336EA6">
                            <w:pPr>
                              <w:jc w:val="center"/>
                            </w:pPr>
                            <w:r w:rsidRPr="00FC320F">
                              <w:rPr>
                                <w:rFonts w:ascii="Times New Roman" w:hAnsi="Times New Roman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1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RƯ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u w:val="single"/>
                <w:lang w:val="vi-VN"/>
              </w:rPr>
              <w:t>ỜNG THCS NGÔ GIA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TỰ</w:t>
            </w:r>
          </w:p>
        </w:tc>
        <w:tc>
          <w:tcPr>
            <w:tcW w:w="6662" w:type="dxa"/>
          </w:tcPr>
          <w:p w14:paraId="7090570D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ĐỀ KIỂM TRA </w:t>
            </w:r>
            <w:r w:rsidRPr="00336EA6">
              <w:rPr>
                <w:rFonts w:ascii="Times New Roman" w:eastAsia="Calibri" w:hAnsi="Times New Roman"/>
                <w:sz w:val="24"/>
                <w:szCs w:val="24"/>
              </w:rPr>
              <w:t>CUỐI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KÌ I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>– NĂM HỌC 2022–2023</w:t>
            </w:r>
          </w:p>
          <w:p w14:paraId="6C688994" w14:textId="58D5841A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MÔN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 xml:space="preserve">THI: 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VẬT LÝ 8</w:t>
            </w:r>
          </w:p>
          <w:p w14:paraId="0172D659" w14:textId="1DE581D5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Ngày thi: 21/12/2022 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(Đề thi có 0</w:t>
            </w:r>
            <w:r w:rsidR="00B77669" w:rsidRPr="00B77669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2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 trang)</w:t>
            </w:r>
          </w:p>
          <w:p w14:paraId="2D95D73F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hời gian làm bài: 45 phút</w:t>
            </w:r>
          </w:p>
        </w:tc>
      </w:tr>
    </w:tbl>
    <w:p w14:paraId="5907F3DC" w14:textId="1753A288" w:rsidR="00336EA6" w:rsidRPr="00336EA6" w:rsidRDefault="00336EA6" w:rsidP="00336EA6">
      <w:pPr>
        <w:widowControl w:val="0"/>
        <w:spacing w:before="40" w:after="40"/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A. TRẮC NGHIỆM (5,0 điểm)</w:t>
      </w:r>
      <w:r>
        <w:rPr>
          <w:rFonts w:ascii="Times New Roman" w:hAnsi="Times New Roman"/>
          <w:b w:val="0"/>
          <w:sz w:val="24"/>
          <w:szCs w:val="24"/>
          <w:lang w:val="nl-NL"/>
        </w:rPr>
        <w:t xml:space="preserve">   </w:t>
      </w:r>
      <w:r w:rsidRPr="00336EA6">
        <w:rPr>
          <w:rFonts w:ascii="Times New Roman" w:hAnsi="Times New Roman"/>
          <w:bCs/>
          <w:i/>
          <w:sz w:val="24"/>
          <w:szCs w:val="24"/>
          <w:lang w:val="nl-NL"/>
        </w:rPr>
        <w:t>Em hãy ghi lại chữ cái đứng trước câu trả lời đúng.</w:t>
      </w:r>
      <w:r w:rsidR="00B959C3">
        <w:rPr>
          <w:rFonts w:ascii="Times New Roman" w:hAnsi="Times New Roman"/>
          <w:bCs/>
          <w:i/>
          <w:sz w:val="24"/>
          <w:szCs w:val="24"/>
          <w:lang w:val="nl-NL"/>
        </w:rPr>
        <w:t xml:space="preserve"> </w:t>
      </w:r>
      <w:r w:rsidR="00B959C3" w:rsidRPr="00B959C3">
        <w:rPr>
          <w:rFonts w:ascii="Times New Roman" w:hAnsi="Times New Roman"/>
          <w:bCs/>
          <w:i/>
          <w:sz w:val="24"/>
          <w:szCs w:val="24"/>
          <w:lang w:val="nl-NL"/>
        </w:rPr>
        <w:t>ĐỀ CHÍNH THỨC</w:t>
      </w:r>
    </w:p>
    <w:p w14:paraId="21231671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1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chuyển động trên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băng để cất cánh. Đối với hành khách đang ngồi trên máy bay thì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:</w:t>
      </w:r>
    </w:p>
    <w:p w14:paraId="5A20A685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máy bay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phi công đang chuyển động</w:t>
      </w:r>
    </w:p>
    <w:p w14:paraId="31A1225F" w14:textId="60A3DA5E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hành khách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sân bay đang chuyển động</w:t>
      </w:r>
    </w:p>
    <w:p w14:paraId="0DB0592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Câu 2.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Trong các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sau đây,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nào là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vận tốc?</w:t>
      </w:r>
    </w:p>
    <w:p w14:paraId="4157E675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km.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m.s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km/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s/m</w:t>
      </w:r>
    </w:p>
    <w:p w14:paraId="6430FB6E" w14:textId="3FDA5BA1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3.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Một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,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tiếp theo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. Dùng công thức nào để tính vận tốc trung bình của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này trên hai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à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?</w:t>
      </w:r>
    </w:p>
    <w:p w14:paraId="462A9E8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noProof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39E38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0.75pt;height:36.75pt" o:ole="">
            <v:imagedata r:id="rId6" o:title=""/>
          </v:shape>
          <o:OLEObject Type="Embed" ProgID="Equation.DSMT4" ShapeID="_x0000_i1025" DrawAspect="Content" ObjectID="_1734241961" r:id="rId7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B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697982E3">
          <v:shape id="_x0000_i1026" type="#_x0000_t75" alt="" style="width:126.75pt;height:38.25pt" o:ole="">
            <v:imagedata r:id="rId8" o:title=""/>
          </v:shape>
          <o:OLEObject Type="Embed" ProgID="Equation.DSMT4" ShapeID="_x0000_i1026" DrawAspect="Content" ObjectID="_1734241962" r:id="rId9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</w:t>
      </w:r>
      <w:r w:rsidRPr="00336EA6">
        <w:rPr>
          <w:rFonts w:ascii="Times New Roman" w:hAnsi="Times New Roman"/>
          <w:b w:val="0"/>
          <w:noProof/>
          <w:position w:val="-24"/>
          <w:sz w:val="24"/>
          <w:szCs w:val="24"/>
        </w:rPr>
        <w:object w:dxaOrig="2240" w:dyaOrig="620" w14:anchorId="759F23FD">
          <v:shape id="_x0000_i1027" type="#_x0000_t75" alt="" style="width:122.25pt;height:33pt" o:ole="">
            <v:imagedata r:id="rId10" o:title=""/>
          </v:shape>
          <o:OLEObject Type="Embed" ProgID="Equation.DSMT4" ShapeID="_x0000_i1027" DrawAspect="Content" ObjectID="_1734241963" r:id="rId11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 xml:space="preserve">    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D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1200" w:dyaOrig="680" w14:anchorId="7534A5D4">
          <v:shape id="_x0000_i1028" type="#_x0000_t75" alt="" style="width:65.25pt;height:36.75pt" o:ole="">
            <v:imagedata r:id="rId12" o:title=""/>
          </v:shape>
          <o:OLEObject Type="Embed" ProgID="Equation.DSMT4" ShapeID="_x0000_i1028" DrawAspect="Content" ObjectID="_1734241964" r:id="rId13"/>
        </w:object>
      </w:r>
    </w:p>
    <w:p w14:paraId="6C0F71C9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4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Khi chỉ có một lực tác dụng lên vật thì vận tốc của vật sẽ nh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 xml:space="preserve"> thế nào?</w:t>
      </w:r>
    </w:p>
    <w:p w14:paraId="278D0B55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Không thay đổi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Chỉ có thể tăng dần.</w:t>
      </w:r>
    </w:p>
    <w:p w14:paraId="68F87127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Chỉ có thể giảm dần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Có thể tăng dần và cũng có thể giảm dần.</w:t>
      </w:r>
    </w:p>
    <w:p w14:paraId="1E19C4A1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5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Khi chỉ chịu tác dụng của hai lực cân bằng thì:</w:t>
      </w:r>
    </w:p>
    <w:p w14:paraId="5D9917B3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Vật đang đứng yên sẽ chuyển động nhanh dần đều.</w:t>
      </w:r>
    </w:p>
    <w:p w14:paraId="552F053E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Vật đang chuyển động sẽ dừng lại.</w:t>
      </w:r>
    </w:p>
    <w:p w14:paraId="07E905DA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Vật đang chuyển động đều sẽ không chuyển động đều nữa.</w:t>
      </w:r>
    </w:p>
    <w:p w14:paraId="11922602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Vật đang đứng yên sẽ đứng yên, hoặc vật đang chuyển động sẽ chuyển động thẳng đều.</w:t>
      </w:r>
    </w:p>
    <w:p w14:paraId="2EC8DBD7" w14:textId="77777777" w:rsidR="00336EA6" w:rsidRPr="00336EA6" w:rsidRDefault="00336EA6" w:rsidP="00336EA6">
      <w:pPr>
        <w:tabs>
          <w:tab w:val="left" w:pos="342"/>
          <w:tab w:val="left" w:pos="2964"/>
          <w:tab w:val="left" w:pos="5472"/>
          <w:tab w:val="left" w:pos="7752"/>
        </w:tabs>
        <w:ind w:firstLine="142"/>
        <w:jc w:val="both"/>
        <w:rPr>
          <w:rFonts w:ascii="Times New Roman" w:eastAsia=".VnTime" w:hAnsi="Times New Roman"/>
          <w:b w:val="0"/>
          <w:bCs/>
          <w:sz w:val="24"/>
          <w:szCs w:val="24"/>
          <w:lang w:val="pt-BR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6.</w:t>
      </w:r>
      <w:r w:rsidRPr="00336EA6">
        <w:rPr>
          <w:sz w:val="24"/>
          <w:szCs w:val="24"/>
          <w:lang w:val="pt-BR"/>
        </w:rPr>
        <w:t xml:space="preserve"> </w:t>
      </w:r>
      <w:r w:rsidRPr="00336EA6">
        <w:rPr>
          <w:rFonts w:ascii="Times New Roman" w:eastAsia=".VnTime" w:hAnsi="Times New Roman"/>
          <w:b w:val="0"/>
          <w:bCs/>
          <w:sz w:val="24"/>
          <w:szCs w:val="24"/>
          <w:lang w:val="pt-BR"/>
        </w:rPr>
        <w:t>Cặp lực nào trong hình sau là cặp lực cân bằng ?</w:t>
      </w:r>
    </w:p>
    <w:p w14:paraId="6AA69B06" w14:textId="77777777" w:rsidR="00336EA6" w:rsidRPr="00336EA6" w:rsidRDefault="00336EA6" w:rsidP="00336EA6">
      <w:pPr>
        <w:tabs>
          <w:tab w:val="left" w:pos="342"/>
          <w:tab w:val="left" w:pos="2964"/>
          <w:tab w:val="left" w:pos="5472"/>
          <w:tab w:val="left" w:pos="7752"/>
        </w:tabs>
        <w:ind w:firstLine="142"/>
        <w:jc w:val="both"/>
        <w:rPr>
          <w:rFonts w:ascii="Times New Roman" w:eastAsia=".VnTime" w:hAnsi="Times New Roman"/>
          <w:b w:val="0"/>
          <w:bCs/>
          <w:sz w:val="24"/>
          <w:szCs w:val="24"/>
          <w:lang w:val="pt-BR"/>
        </w:rPr>
      </w:pPr>
      <w:r w:rsidRPr="00336EA6">
        <w:rPr>
          <w:noProof/>
          <w:sz w:val="24"/>
          <w:szCs w:val="24"/>
        </w:rPr>
        <w:drawing>
          <wp:inline distT="0" distB="0" distL="0" distR="0" wp14:anchorId="53357614" wp14:editId="311026E8">
            <wp:extent cx="5509260" cy="1349969"/>
            <wp:effectExtent l="0" t="0" r="0" b="3175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12442" cy="1350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61FCE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sz w:val="24"/>
          <w:szCs w:val="24"/>
        </w:rPr>
        <w:t>Câu 7.</w:t>
      </w:r>
      <w:r w:rsidRPr="00336EA6">
        <w:rPr>
          <w:rFonts w:ascii="Times New Roman" w:hAnsi="Times New Roman"/>
          <w:bCs/>
          <w:sz w:val="24"/>
          <w:szCs w:val="24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</w:rPr>
        <w:t>T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 xml:space="preserve">rong các trường nào sau đây lực xuất hiện </w:t>
      </w:r>
      <w:r w:rsidRPr="00336EA6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không 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phải là lực ma sát?</w:t>
      </w:r>
    </w:p>
    <w:p w14:paraId="5E4EE785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A. Lực xuất hiện khi lốp xe trượt trên mặt đường.</w:t>
      </w:r>
    </w:p>
    <w:p w14:paraId="1414B05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B. Lực xuất hiện làm mòn đế giày.</w:t>
      </w:r>
    </w:p>
    <w:p w14:paraId="78BC9C1D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C. Lực xuất hiện khi lò xo bị nén hay bị dãn.</w:t>
      </w:r>
    </w:p>
    <w:p w14:paraId="76BE076F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D. Lực xuất hiện giữa dây cuaroa với bánh xe truyền chuyển động.</w:t>
      </w:r>
    </w:p>
    <w:p w14:paraId="733013C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8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ách làm nào sau đây giảm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ợc lực ma sát?</w:t>
      </w:r>
    </w:p>
    <w:p w14:paraId="16729248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Tăng độ nhám của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Tăng lực ép lên mặt tiếp xúc.</w:t>
      </w:r>
    </w:p>
    <w:p w14:paraId="44628C6D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Tăng độ nhẵn giữa các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Tăng diện tích bề mặt tiếp xúc.</w:t>
      </w:r>
    </w:p>
    <w:p w14:paraId="13B21B4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9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bay với vận tốc 800 km/h từ Hà Nội đến Thành phố Hồ Chí Minh. Nếu đường bay Hà Nội – Hồ Chí Minh dài 1400 km thì máy bay phải bay trong bao nhiêu lâu?</w:t>
      </w:r>
    </w:p>
    <w:p w14:paraId="32CC1E13" w14:textId="52109152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1 giờ 20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1 giờ 30 phút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1 giờ 45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2 giờ</w:t>
      </w:r>
    </w:p>
    <w:p w14:paraId="5BAA7EBD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noProof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0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Một xe mô tô đi trên đoạn đường thứ nhất dài 2 km hết 3 phút, trên đoạn đường thứ hai dài 9km hết 10 phút. Vận tốc trung bình của mô tô trên toàn bộ quãng đ</w:t>
      </w:r>
      <w:r w:rsidRPr="00336EA6">
        <w:rPr>
          <w:rFonts w:ascii="Times New Roman" w:hAnsi="Times New Roman" w:hint="eastAsia"/>
          <w:b w:val="0"/>
          <w:noProof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ờng là</w:t>
      </w:r>
      <w:r w:rsidRPr="00336EA6">
        <w:rPr>
          <w:rFonts w:ascii="Times New Roman" w:hAnsi="Times New Roman"/>
          <w:b w:val="0"/>
          <w:noProof/>
          <w:sz w:val="24"/>
          <w:szCs w:val="24"/>
        </w:rPr>
        <w:t xml:space="preserve"> bao nhiêu? </w:t>
      </w:r>
      <w:r w:rsidRPr="00336EA6">
        <w:rPr>
          <w:rFonts w:ascii="Times New Roman" w:hAnsi="Times New Roman"/>
          <w:b w:val="0"/>
          <w:i/>
          <w:iCs/>
          <w:sz w:val="24"/>
          <w:szCs w:val="24"/>
          <w:lang w:val="nl-NL"/>
        </w:rPr>
        <w:t>(Kết quả lấy chính xác đến chữ số thập phân thứ 2)</w:t>
      </w:r>
    </w:p>
    <w:p w14:paraId="36CD0F92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noProof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A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9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B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85 km/phút</w:t>
      </w:r>
      <w:r w:rsidRPr="00336EA6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noProof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C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78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 xml:space="preserve">   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D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67 km/phút</w:t>
      </w:r>
    </w:p>
    <w:p w14:paraId="73DB37FE" w14:textId="77777777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>11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Trong các cách sau, cách nào tăng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ợc áp suất nhiều nhất ?</w:t>
      </w:r>
    </w:p>
    <w:p w14:paraId="3BFFF0F4" w14:textId="77777777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Tăng áp lực, tăng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  <w:t>B. Giảm áp lực, tăng diện tích bị ép.</w:t>
      </w:r>
    </w:p>
    <w:p w14:paraId="64CB86D9" w14:textId="77777777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Giảm áp lực, giảm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  <w:t>D. Tăng áp lực, giảm diện tích bị ép.</w:t>
      </w:r>
    </w:p>
    <w:p w14:paraId="6F01143C" w14:textId="4477B372" w:rsidR="00336EA6" w:rsidRPr="00B959C3" w:rsidRDefault="00336EA6" w:rsidP="00B959C3">
      <w:pPr>
        <w:widowControl w:val="0"/>
        <w:autoSpaceDE w:val="0"/>
        <w:autoSpaceDN w:val="0"/>
        <w:adjustRightInd w:val="0"/>
        <w:ind w:right="22"/>
        <w:rPr>
          <w:rFonts w:ascii="Times New Roman" w:hAnsi="Times New Roman"/>
          <w:b w:val="0"/>
          <w:bCs/>
          <w:sz w:val="24"/>
          <w:szCs w:val="24"/>
          <w:lang w:val="fr-FR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>1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>Lần lượt đặt một viên gạch lên mặt sàn theo 4 cách khác nhau (</w:t>
      </w:r>
      <w:r w:rsidRPr="00336EA6">
        <w:rPr>
          <w:rFonts w:ascii="Times New Roman" w:hAnsi="Times New Roman"/>
          <w:bCs/>
          <w:i/>
          <w:sz w:val="24"/>
          <w:szCs w:val="24"/>
          <w:lang w:val="fr-FR"/>
        </w:rPr>
        <w:t>hình 1</w:t>
      </w:r>
      <w:r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 xml:space="preserve">). Cách đặt nào áp suất của viên gạch lên mặt sàn là nhỏ nhất ?                                 </w:t>
      </w:r>
      <w:r w:rsidR="00B959C3">
        <w:rPr>
          <w:rFonts w:ascii="Times New Roman" w:hAnsi="Times New Roman"/>
          <w:b w:val="0"/>
          <w:bCs/>
          <w:sz w:val="24"/>
          <w:szCs w:val="24"/>
          <w:lang w:val="fr-FR"/>
        </w:rPr>
        <w:t xml:space="preserve">                                                            </w:t>
      </w:r>
      <w:r w:rsidRPr="00336EA6">
        <w:rPr>
          <w:rFonts w:ascii="Times New Roman" w:hAnsi="Times New Roman"/>
          <w:bCs/>
          <w:i/>
          <w:sz w:val="24"/>
          <w:szCs w:val="24"/>
          <w:lang w:val="fr-FR"/>
        </w:rPr>
        <w:t>H</w:t>
      </w:r>
      <w:r w:rsidRPr="00336EA6">
        <w:rPr>
          <w:rFonts w:ascii="Times New Roman" w:hAnsi="Times New Roman"/>
          <w:bCs/>
          <w:i/>
          <w:sz w:val="24"/>
          <w:szCs w:val="24"/>
          <w:lang w:val="vi-VN"/>
        </w:rPr>
        <w:t>ình 1</w:t>
      </w:r>
    </w:p>
    <w:tbl>
      <w:tblPr>
        <w:tblW w:w="10632" w:type="dxa"/>
        <w:tblLook w:val="01E0" w:firstRow="1" w:lastRow="1" w:firstColumn="1" w:lastColumn="1" w:noHBand="0" w:noVBand="0"/>
      </w:tblPr>
      <w:tblGrid>
        <w:gridCol w:w="5529"/>
        <w:gridCol w:w="5103"/>
      </w:tblGrid>
      <w:tr w:rsidR="00336EA6" w:rsidRPr="00336EA6" w14:paraId="1865AC04" w14:textId="77777777" w:rsidTr="00DA44CB">
        <w:trPr>
          <w:trHeight w:val="842"/>
        </w:trPr>
        <w:tc>
          <w:tcPr>
            <w:tcW w:w="5529" w:type="dxa"/>
          </w:tcPr>
          <w:p w14:paraId="17724719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4453445" wp14:editId="0D3659D9">
                      <wp:simplePos x="0" y="0"/>
                      <wp:positionH relativeFrom="column">
                        <wp:posOffset>2321560</wp:posOffset>
                      </wp:positionH>
                      <wp:positionV relativeFrom="paragraph">
                        <wp:posOffset>9526</wp:posOffset>
                      </wp:positionV>
                      <wp:extent cx="4131945" cy="673216"/>
                      <wp:effectExtent l="38100" t="19050" r="40005" b="0"/>
                      <wp:wrapNone/>
                      <wp:docPr id="459" name="Group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31945" cy="673216"/>
                                <a:chOff x="5546" y="7774"/>
                                <a:chExt cx="6526" cy="1362"/>
                              </a:xfrm>
                            </wpg:grpSpPr>
                            <wps:wsp>
                              <wps:cNvPr id="460" name="AutoShap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46" y="7887"/>
                                  <a:ext cx="6526" cy="1195"/>
                                </a:xfrm>
                                <a:prstGeom prst="parallelogram">
                                  <a:avLst>
                                    <a:gd name="adj" fmla="val 19551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" name="AutoShap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91" y="8329"/>
                                  <a:ext cx="757" cy="317"/>
                                </a:xfrm>
                                <a:prstGeom prst="cube">
                                  <a:avLst>
                                    <a:gd name="adj" fmla="val 46741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4F81BD"/>
                                    </a:gs>
                                    <a:gs pos="100000">
                                      <a:srgbClr val="4F81BD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2" name="AutoShape 5"/>
                              <wps:cNvSpPr>
                                <a:spLocks noChangeArrowheads="1"/>
                              </wps:cNvSpPr>
                              <wps:spPr bwMode="auto">
                                <a:xfrm rot="16005628">
                                  <a:off x="7854" y="8026"/>
                                  <a:ext cx="796" cy="291"/>
                                </a:xfrm>
                                <a:prstGeom prst="cube">
                                  <a:avLst>
                                    <a:gd name="adj" fmla="val 46741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4F81BD"/>
                                    </a:gs>
                                    <a:gs pos="100000">
                                      <a:srgbClr val="4F81BD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</a:gsLst>
                                  <a:lin ang="27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3" name="AutoShap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92" y="8266"/>
                                  <a:ext cx="676" cy="432"/>
                                </a:xfrm>
                                <a:prstGeom prst="cube">
                                  <a:avLst>
                                    <a:gd name="adj" fmla="val 21084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4F81BD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  <a:gs pos="100000">
                                      <a:srgbClr val="4F81BD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91" y="8578"/>
                                  <a:ext cx="858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CF152F" w14:textId="77777777" w:rsidR="00336EA6" w:rsidRPr="00D71140" w:rsidRDefault="00336EA6" w:rsidP="00336EA6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71140">
                                      <w:rPr>
                                        <w:rFonts w:ascii="Times New Roman" w:hAnsi="Times New Roman"/>
                                      </w:rP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71" y="8610"/>
                                  <a:ext cx="842" cy="5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0D70B9" w14:textId="77777777" w:rsidR="00336EA6" w:rsidRPr="00D71140" w:rsidRDefault="00336EA6" w:rsidP="00336EA6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71140">
                                      <w:rPr>
                                        <w:rFonts w:ascii="Times New Roman" w:hAnsi="Times New Roman"/>
                                      </w:rP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13" y="8606"/>
                                  <a:ext cx="871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14C976" w14:textId="77777777" w:rsidR="00336EA6" w:rsidRPr="00D71140" w:rsidRDefault="00336EA6" w:rsidP="00336EA6">
                                    <w:pPr>
                                      <w:rPr>
                                        <w:rFonts w:ascii="Times New Roman" w:hAnsi="Times New Roman"/>
                                        <w:b w:val="0"/>
                                      </w:rPr>
                                    </w:pPr>
                                    <w:r w:rsidRPr="00D71140">
                                      <w:rPr>
                                        <w:rFonts w:ascii="Times New Roman" w:hAnsi="Times New Roman"/>
                                      </w:rPr>
                                      <w:t>(3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4453445" id="Group 459" o:spid="_x0000_s1028" style="position:absolute;margin-left:182.8pt;margin-top:.75pt;width:325.35pt;height:53pt;z-index:251660288" coordorigin="5546,7774" coordsize="6526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"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AutoShape 3" o:spid="_x0000_s1029" type="#_x0000_t7" style="position:absolute;left:5546;top:7887;width:6526;height:1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" adj="7733"/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AutoShape 4" o:spid="_x0000_s1030" type="#_x0000_t16" style="position:absolute;left:6991;top:8329;width:757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" adj="10096" fillcolor="#4f81bd">
                        <v:fill color2="#dce6f2" focus="100%" type="gradient"/>
                      </v:shape>
                      <v:shape id="AutoShape 5" o:spid="_x0000_s1031" type="#_x0000_t16" style="position:absolute;left:7854;top:8026;width:796;height:291;rotation:-61105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" adj="10096" fillcolor="#4f81bd">
                        <v:fill color2="#dce6f2" angle="45" focus="100%" type="gradient"/>
                      </v:shape>
                      <v:shape id="AutoShape 6" o:spid="_x0000_s1032" type="#_x0000_t16" style="position:absolute;left:8792;top:8266;width:6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" adj="4554" fillcolor="#dce6f2">
                        <v:fill color2="#4f81bd" focus="100%" type="gradient"/>
                      </v:shape>
                      <v:rect id="_x0000_s1033" style="position:absolute;left:6991;top:8578;width:858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" filled="f" stroked="f">
                        <v:textbox>
                          <w:txbxContent>
                            <w:p w14:paraId="14CF152F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1)</w:t>
                              </w:r>
                            </w:p>
                          </w:txbxContent>
                        </v:textbox>
                      </v:rect>
                      <v:rect id="Rectangle 8" o:spid="_x0000_s1034" style="position:absolute;left:7971;top:8610;width:84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" filled="f" stroked="f">
                        <v:textbox>
                          <w:txbxContent>
                            <w:p w14:paraId="440D70B9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2)</w:t>
                              </w:r>
                            </w:p>
                          </w:txbxContent>
                        </v:textbox>
                      </v:rect>
                      <v:rect id="_x0000_s1035" style="position:absolute;left:8813;top:8606;width:871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" filled="f" stroked="f">
                        <v:textbox>
                          <w:txbxContent>
                            <w:p w14:paraId="6714C976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  <w:b w:val="0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3)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A. Cách (1)</w:t>
            </w:r>
          </w:p>
          <w:p w14:paraId="161E42F5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B. Cách (2)</w:t>
            </w:r>
          </w:p>
          <w:p w14:paraId="21FB5F50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C. Cách (3)</w:t>
            </w:r>
          </w:p>
          <w:p w14:paraId="43843D47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lastRenderedPageBreak/>
              <w:t>D. Cách (4)</w:t>
            </w:r>
          </w:p>
        </w:tc>
        <w:tc>
          <w:tcPr>
            <w:tcW w:w="5103" w:type="dxa"/>
          </w:tcPr>
          <w:p w14:paraId="432FB5FE" w14:textId="37091210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7C37ACF" wp14:editId="546D8BF0">
                      <wp:simplePos x="0" y="0"/>
                      <wp:positionH relativeFrom="column">
                        <wp:posOffset>1451813</wp:posOffset>
                      </wp:positionH>
                      <wp:positionV relativeFrom="paragraph">
                        <wp:posOffset>415618</wp:posOffset>
                      </wp:positionV>
                      <wp:extent cx="453390" cy="307975"/>
                      <wp:effectExtent l="0" t="0" r="0" b="0"/>
                      <wp:wrapNone/>
                      <wp:docPr id="451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3390" cy="307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AC6ACC" w14:textId="77777777" w:rsidR="00336EA6" w:rsidRPr="00D71140" w:rsidRDefault="00336EA6" w:rsidP="00336EA6">
                                  <w:pPr>
                                    <w:rPr>
                                      <w:rFonts w:ascii="Times New Roman" w:hAnsi="Times New Roman"/>
                                      <w:b w:val="0"/>
                                    </w:rPr>
                                  </w:pPr>
                                  <w:r w:rsidRPr="00D71140">
                                    <w:rPr>
                                      <w:rFonts w:ascii="Times New Roman" w:hAnsi="Times New Roman"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07C37ACF" id="Rectangle 9" o:spid="_x0000_s1036" style="position:absolute;margin-left:114.3pt;margin-top:32.75pt;width:35.7pt;height:24.2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" filled="f" stroked="f">
                      <v:textbox>
                        <w:txbxContent>
                          <w:p w14:paraId="41AC6ACC" w14:textId="77777777" w:rsidR="00336EA6" w:rsidRPr="00D71140" w:rsidRDefault="00336EA6" w:rsidP="00336EA6">
                            <w:pPr>
                              <w:rPr>
                                <w:rFonts w:ascii="Times New Roman" w:hAnsi="Times New Roman"/>
                                <w:b w:val="0"/>
                              </w:rPr>
                            </w:pPr>
                            <w:r w:rsidRPr="00D71140">
                              <w:rPr>
                                <w:rFonts w:ascii="Times New Roman" w:hAnsi="Times New Roman"/>
                              </w:rPr>
                              <w:t>(4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0F19FE7" wp14:editId="7206B6B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248285</wp:posOffset>
                      </wp:positionV>
                      <wp:extent cx="477520" cy="184150"/>
                      <wp:effectExtent l="0" t="152400" r="0" b="158750"/>
                      <wp:wrapNone/>
                      <wp:docPr id="450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9200865">
                                <a:off x="0" y="0"/>
                                <a:ext cx="477520" cy="184150"/>
                              </a:xfrm>
                              <a:prstGeom prst="cube">
                                <a:avLst>
                                  <a:gd name="adj" fmla="val 46741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4F81BD"/>
                                  </a:gs>
                                  <a:gs pos="100000">
                                    <a:srgbClr val="4F81BD">
                                      <a:gamma/>
                                      <a:tint val="20000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7A4CE34" id="AutoShape 4" o:spid="_x0000_s1026" type="#_x0000_t16" style="position:absolute;margin-left:106.7pt;margin-top:19.55pt;width:37.6pt;height:14.5pt;rotation:-2620495fd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" adj="10096" fillcolor="#4f81bd">
                      <v:fill color2="#dce6f2" focus="100%" type="gradient"/>
                    </v:shape>
                  </w:pict>
                </mc:Fallback>
              </mc:AlternateContent>
            </w:r>
          </w:p>
        </w:tc>
      </w:tr>
      <w:tr w:rsidR="00336EA6" w:rsidRPr="00336EA6" w14:paraId="6FD25014" w14:textId="77777777" w:rsidTr="00DA44CB">
        <w:trPr>
          <w:trHeight w:val="842"/>
        </w:trPr>
        <w:tc>
          <w:tcPr>
            <w:tcW w:w="5529" w:type="dxa"/>
          </w:tcPr>
          <w:p w14:paraId="0F84C7A9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t>Câu 13: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Hãy so sánh áp suất tại các điểm M, N và Q trong bình chứa chất lỏng vẽ ở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73EC4654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A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                      B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4A52FD99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C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g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g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                      D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6CD7C4CD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</w:p>
        </w:tc>
        <w:tc>
          <w:tcPr>
            <w:tcW w:w="5103" w:type="dxa"/>
          </w:tcPr>
          <w:p w14:paraId="2CA5CDBB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6610AA16" wp14:editId="6F550020">
                      <wp:simplePos x="0" y="0"/>
                      <wp:positionH relativeFrom="column">
                        <wp:posOffset>1255395</wp:posOffset>
                      </wp:positionH>
                      <wp:positionV relativeFrom="paragraph">
                        <wp:posOffset>31115</wp:posOffset>
                      </wp:positionV>
                      <wp:extent cx="1856128" cy="792200"/>
                      <wp:effectExtent l="0" t="0" r="10795" b="27305"/>
                      <wp:wrapNone/>
                      <wp:docPr id="467" name="Group 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6128" cy="792200"/>
                                <a:chOff x="0" y="0"/>
                                <a:chExt cx="3205114" cy="2045617"/>
                              </a:xfrm>
                            </wpg:grpSpPr>
                            <wps:wsp>
                              <wps:cNvPr id="468" name="Rectangle 468"/>
                              <wps:cNvSpPr/>
                              <wps:spPr>
                                <a:xfrm>
                                  <a:off x="0" y="0"/>
                                  <a:ext cx="3205114" cy="2045617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5"/>
                                </a:lnRef>
                                <a:fillRef idx="2">
                                  <a:schemeClr val="accent5"/>
                                </a:fillRef>
                                <a:effectRef idx="1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9" name="Straight Connector 469"/>
                              <wps:cNvCnPr/>
                              <wps:spPr>
                                <a:xfrm>
                                  <a:off x="285103" y="59276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0" name="Straight Connector 470"/>
                              <wps:cNvCnPr/>
                              <wps:spPr>
                                <a:xfrm>
                                  <a:off x="410430" y="171094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1" name="Straight Connector 471"/>
                              <wps:cNvCnPr/>
                              <wps:spPr>
                                <a:xfrm>
                                  <a:off x="135847" y="1177224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2" name="Straight Connector 472"/>
                              <wps:cNvCnPr/>
                              <wps:spPr>
                                <a:xfrm>
                                  <a:off x="1297758" y="314672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" name="Straight Connector 473"/>
                              <wps:cNvCnPr/>
                              <wps:spPr>
                                <a:xfrm>
                                  <a:off x="2723503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4" name="Straight Connector 474"/>
                              <wps:cNvCnPr/>
                              <wps:spPr>
                                <a:xfrm>
                                  <a:off x="1477230" y="102796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5" name="Straight Connector 475"/>
                              <wps:cNvCnPr/>
                              <wps:spPr>
                                <a:xfrm>
                                  <a:off x="2348847" y="132805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6" name="Straight Connector 476"/>
                              <wps:cNvCnPr/>
                              <wps:spPr>
                                <a:xfrm>
                                  <a:off x="840558" y="141352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7" name="Straight Connector 477"/>
                              <wps:cNvCnPr/>
                              <wps:spPr>
                                <a:xfrm>
                                  <a:off x="2403113" y="48906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8" name="Straight Connector 478"/>
                              <wps:cNvCnPr/>
                              <wps:spPr>
                                <a:xfrm>
                                  <a:off x="2679150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9" name="Straight Connector 479"/>
                              <wps:cNvCnPr/>
                              <wps:spPr>
                                <a:xfrm>
                                  <a:off x="357496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0" name="Straight Connector 480"/>
                              <wps:cNvCnPr/>
                              <wps:spPr>
                                <a:xfrm>
                                  <a:off x="1226575" y="195257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1" name="Straight Connector 481"/>
                              <wps:cNvCnPr/>
                              <wps:spPr>
                                <a:xfrm>
                                  <a:off x="1727885" y="177582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2" name="Straight Connector 482"/>
                              <wps:cNvCnPr/>
                              <wps:spPr>
                                <a:xfrm>
                                  <a:off x="739644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3" name="Straight Connector 483"/>
                              <wps:cNvCnPr/>
                              <wps:spPr>
                                <a:xfrm>
                                  <a:off x="2679148" y="1555166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4" name="Straight Connector 484"/>
                              <wps:cNvCnPr/>
                              <wps:spPr>
                                <a:xfrm>
                                  <a:off x="1978540" y="75301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5" name="Straight Connector 485"/>
                              <wps:cNvCnPr/>
                              <wps:spPr>
                                <a:xfrm>
                                  <a:off x="2518774" y="186066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6" name="Oval 486"/>
                              <wps:cNvSpPr/>
                              <wps:spPr>
                                <a:xfrm>
                                  <a:off x="410430" y="1413525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Oval 487"/>
                              <wps:cNvSpPr/>
                              <wps:spPr>
                                <a:xfrm>
                                  <a:off x="2199670" y="5470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Oval 488"/>
                              <wps:cNvSpPr/>
                              <wps:spPr>
                                <a:xfrm>
                                  <a:off x="1535845" y="1100946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TextBox 76"/>
                              <wps:cNvSpPr txBox="1"/>
                              <wps:spPr>
                                <a:xfrm>
                                  <a:off x="376958" y="1100455"/>
                                  <a:ext cx="463380" cy="67405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D438BE5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490" name="TextBox 77"/>
                              <wps:cNvSpPr txBox="1"/>
                              <wps:spPr>
                                <a:xfrm>
                                  <a:off x="2143811" y="400917"/>
                                  <a:ext cx="455691" cy="745759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AEBA78A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491" name="TextBox 78"/>
                              <wps:cNvSpPr txBox="1"/>
                              <wps:spPr>
                                <a:xfrm>
                                  <a:off x="1538956" y="961409"/>
                                  <a:ext cx="389937" cy="74877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7EBFE6B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610AA16" id="Group 79" o:spid="_x0000_s1037" style="position:absolute;margin-left:98.85pt;margin-top:2.45pt;width:146.15pt;height:62.4pt;z-index:251663360;mso-width-relative:margin;mso-height-relative:margin" coordsize="32051,20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">
                      <v:rect id="Rectangle 468" o:spid="_x0000_s1038" style="position:absolute;width:32051;height:20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" fillcolor="#91bce3 [2168]" strokecolor="#5b9bd5 [3208]" strokeweight=".5pt">
                        <v:fill color2="#7aaddd [2616]" rotate="t" colors="0 #b1cbe9;.5 #a3c1e5;1 #92b9e4" focus="100%" type="gradient">
                          <o:fill v:ext="view" type="gradientUnscaled"/>
                        </v:fill>
                      </v:rect>
                      <v:line id="Straight Connector 469" o:spid="_x0000_s1039" style="position:absolute;visibility:visible;mso-wrap-style:square" from="2851,5927" to="5357,5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" strokecolor="black [3200]" strokeweight=".5pt">
                        <v:stroke joinstyle="miter"/>
                      </v:line>
                      <v:line id="Straight Connector 470" o:spid="_x0000_s1040" style="position:absolute;visibility:visible;mso-wrap-style:square" from="4104,17109" to="6610,17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" strokecolor="black [3200]" strokeweight=".5pt">
                        <v:stroke joinstyle="miter"/>
                      </v:line>
                      <v:line id="Straight Connector 471" o:spid="_x0000_s1041" style="position:absolute;visibility:visible;mso-wrap-style:square" from="1358,11772" to="3865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72" o:spid="_x0000_s1042" style="position:absolute;visibility:visible;mso-wrap-style:square" from="12977,3146" to="15484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73" o:spid="_x0000_s1043" style="position:absolute;visibility:visible;mso-wrap-style:square" from="27235,1387" to="2974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74" o:spid="_x0000_s1044" style="position:absolute;visibility:visible;mso-wrap-style:square" from="14772,10279" to="17278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75" o:spid="_x0000_s1045" style="position:absolute;visibility:visible;mso-wrap-style:square" from="23488,13280" to="25995,13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" strokecolor="black [3200]" strokeweight=".5pt">
                        <v:stroke joinstyle="miter"/>
                      </v:line>
                      <v:line id="Straight Connector 476" o:spid="_x0000_s1046" style="position:absolute;visibility:visible;mso-wrap-style:square" from="8405,14135" to="10912,14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77" o:spid="_x0000_s1047" style="position:absolute;visibility:visible;mso-wrap-style:square" from="24031,4890" to="26537,4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" strokecolor="black [3200]" strokeweight=".5pt">
                        <v:stroke joinstyle="miter"/>
                      </v:line>
                      <v:line id="Straight Connector 478" o:spid="_x0000_s1048" style="position:absolute;visibility:visible;mso-wrap-style:square" from="26791,8787" to="29298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" strokecolor="black [3200]" strokeweight=".5pt">
                        <v:stroke joinstyle="miter"/>
                      </v:line>
                      <v:line id="Straight Connector 479" o:spid="_x0000_s1049" style="position:absolute;visibility:visible;mso-wrap-style:square" from="3574,1387" to="608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80" o:spid="_x0000_s1050" style="position:absolute;visibility:visible;mso-wrap-style:square" from="12265,19525" to="14772,1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" strokecolor="black [3200]" strokeweight=".5pt">
                        <v:stroke joinstyle="miter"/>
                      </v:line>
                      <v:line id="Straight Connector 481" o:spid="_x0000_s1051" style="position:absolute;visibility:visible;mso-wrap-style:square" from="17278,17758" to="19785,1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82" o:spid="_x0000_s1052" style="position:absolute;visibility:visible;mso-wrap-style:square" from="7396,8787" to="9902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83" o:spid="_x0000_s1053" style="position:absolute;visibility:visible;mso-wrap-style:square" from="26791,15551" to="29298,15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84" o:spid="_x0000_s1054" style="position:absolute;visibility:visible;mso-wrap-style:square" from="19785,7530" to="22291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485" o:spid="_x0000_s1055" style="position:absolute;visibility:visible;mso-wrap-style:square" from="25187,18606" to="27694,18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" strokecolor="black [3200]" strokeweight=".5pt">
                        <v:stroke joinstyle="miter"/>
                      </v:line>
                      <v:oval id="Oval 486" o:spid="_x0000_s1056" style="position:absolute;left:4104;top:1413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" fillcolor="black [3200]" strokecolor="black [1600]" strokeweight="1pt">
                        <v:stroke joinstyle="miter"/>
                      </v:oval>
                      <v:oval id="Oval 487" o:spid="_x0000_s1057" style="position:absolute;left:21996;top:547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oval id="Oval 488" o:spid="_x0000_s1058" style="position:absolute;left:15358;top:1100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" fillcolor="black [3200]" strokecolor="black [1600]" strokeweight="1pt">
                        <v:stroke joinstyle="miter"/>
                      </v:oval>
                      <v:shape id="TextBox 76" o:spid="_x0000_s1059" type="#_x0000_t202" style="position:absolute;left:3769;top:11004;width:4634;height:6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" filled="f" stroked="f">
                        <v:textbox>
                          <w:txbxContent>
                            <w:p w14:paraId="5D438BE5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Box 77" o:spid="_x0000_s1060" type="#_x0000_t202" style="position:absolute;left:21438;top:4009;width:4557;height:7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Cnj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" filled="f" stroked="f">
                        <v:textbox>
                          <w:txbxContent>
                            <w:p w14:paraId="4AEBA78A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Box 78" o:spid="_x0000_s1061" type="#_x0000_t202" style="position:absolute;left:15389;top:9614;width:3899;height:7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Ix4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aPpAJ5n4hGQiwcAAAD//wMAUEsBAi0AFAAGAAgAAAAhANvh9svuAAAAhQEAABMAAAAAAAAAAAAA&#10;AAAAAAAAAFtDb250ZW50X1R5cGVzXS54bWxQSwECLQAUAAYACAAAACEAWvQsW78AAAAVAQAACwAA&#10;AAAAAAAAAAAAAAAfAQAAX3JlbHMvLnJlbHNQSwECLQAUAAYACAAAACEABniMeMMAAADcAAAADwAA&#10;AAAAAAAAAAAAAAAHAgAAZHJzL2Rvd25yZXYueG1sUEsFBgAAAAADAAMAtwAAAPcCAAAAAA==&#10;" filled="f" stroked="f">
                        <v:textbox>
                          <w:txbxContent>
                            <w:p w14:paraId="57EBFE6B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     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:</w:t>
            </w:r>
          </w:p>
        </w:tc>
      </w:tr>
    </w:tbl>
    <w:p w14:paraId="7257049A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sz w:val="24"/>
          <w:szCs w:val="24"/>
          <w:lang w:val="pt-BR"/>
        </w:rPr>
        <w:t>Câu 14.</w:t>
      </w:r>
      <w:r w:rsidRPr="00336EA6">
        <w:rPr>
          <w:rFonts w:ascii="Times New Roman" w:hAnsi="Times New Roman"/>
          <w:b w:val="0"/>
          <w:noProof/>
          <w:sz w:val="24"/>
          <w:szCs w:val="24"/>
          <w:lang w:val="pt-BR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Trong các kết luận sau, kết luận nào </w:t>
      </w:r>
      <w:r w:rsidRPr="00336EA6">
        <w:rPr>
          <w:rFonts w:ascii="Times New Roman" w:hAnsi="Times New Roman"/>
          <w:sz w:val="24"/>
          <w:szCs w:val="24"/>
          <w:lang w:val="pt-BR"/>
        </w:rPr>
        <w:t>không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đúng đối với bình thông nhau?</w:t>
      </w:r>
    </w:p>
    <w:p w14:paraId="0F58732C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Tiết diện của các nhánh bình thông nhau phải bằng nhau.</w:t>
      </w:r>
    </w:p>
    <w:p w14:paraId="4F470FC3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B. Trong bình thông nhau có thể chứa 1 hoặc nhiều chất lỏng khác nhau.</w:t>
      </w:r>
    </w:p>
    <w:p w14:paraId="74348F31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C. Bình thông nhau là bình có 2 hoặc nhiều nhánh đ</w:t>
      </w:r>
      <w:r w:rsidRPr="00336EA6">
        <w:rPr>
          <w:rFonts w:ascii="Times New Roman" w:hAnsi="Times New Roman" w:hint="eastAsia"/>
          <w:b w:val="0"/>
          <w:sz w:val="24"/>
          <w:szCs w:val="24"/>
          <w:lang w:val="pt-BR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>ợc nối thông đáy với nhau.</w:t>
      </w:r>
    </w:p>
    <w:p w14:paraId="1F664576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D. Trong bình thông nhau chứa cùng một chất lỏng đứng yên, các mực chất lỏng ở các nhánh luôn ở cùng một độ cao.</w:t>
      </w:r>
    </w:p>
    <w:p w14:paraId="318380AE" w14:textId="77777777" w:rsidR="00336EA6" w:rsidRPr="00336EA6" w:rsidRDefault="00336EA6" w:rsidP="00336EA6">
      <w:pPr>
        <w:pStyle w:val="NormalWeb"/>
        <w:shd w:val="clear" w:color="auto" w:fill="FFFFFF"/>
        <w:spacing w:before="0" w:beforeAutospacing="0" w:after="0" w:afterAutospacing="0"/>
        <w:rPr>
          <w:lang w:val="vi-VN"/>
        </w:rPr>
      </w:pPr>
      <w:r w:rsidRPr="00336EA6">
        <w:rPr>
          <w:b/>
          <w:bCs/>
          <w:lang w:val="vi-VN"/>
        </w:rPr>
        <w:t xml:space="preserve">Câu 15. </w:t>
      </w:r>
      <w:r w:rsidRPr="00336EA6">
        <w:rPr>
          <w:lang w:val="vi-VN"/>
        </w:rPr>
        <w:t>Người ta dùng một lực 2000N để nâng một vật nặng 50 000N bằng một máy thủy lực. Hỏi diện tích pít-tông lớn của máy thủy lực này có tiết diện bằng bao nhiêu? Biết pít-tông nhỏ có tiết diện bằng 0,04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>.</w:t>
      </w:r>
    </w:p>
    <w:p w14:paraId="1CEC71A0" w14:textId="77777777" w:rsidR="00336EA6" w:rsidRPr="00336EA6" w:rsidRDefault="00336EA6" w:rsidP="00336EA6">
      <w:pPr>
        <w:pStyle w:val="NormalWeb"/>
        <w:shd w:val="clear" w:color="auto" w:fill="FFFFFF"/>
        <w:spacing w:before="0" w:beforeAutospacing="0" w:after="0" w:afterAutospacing="0"/>
        <w:rPr>
          <w:vertAlign w:val="superscript"/>
          <w:lang w:val="vi-VN"/>
        </w:rPr>
      </w:pPr>
      <w:r w:rsidRPr="00336EA6">
        <w:rPr>
          <w:lang w:val="vi-VN"/>
        </w:rPr>
        <w:t>A. 1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B. 2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C. 80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D. 2 000m</w:t>
      </w:r>
      <w:r w:rsidRPr="00336EA6">
        <w:rPr>
          <w:vertAlign w:val="superscript"/>
          <w:lang w:val="vi-VN"/>
        </w:rPr>
        <w:t>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2693"/>
      </w:tblGrid>
      <w:tr w:rsidR="00336EA6" w:rsidRPr="00336EA6" w14:paraId="6C09CA81" w14:textId="77777777" w:rsidTr="00336EA6">
        <w:tc>
          <w:tcPr>
            <w:tcW w:w="8647" w:type="dxa"/>
          </w:tcPr>
          <w:p w14:paraId="35CFB582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âu 16. 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Hai bình A, B thông nhau. Bình A đựng dầu, bình B đựng nước tới cùng một độ cao (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eastAsia="ko-KR"/>
              </w:rPr>
              <w:t>Hình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 xml:space="preserve"> 3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). Khi mở khóa K, nước và dầu có chảy từ bình nọ sang bình kia không?</w:t>
            </w:r>
          </w:p>
          <w:p w14:paraId="7C730068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A. Không, vì độ cao của cột chất lỏng ở hai bình bằng nhau.</w:t>
            </w:r>
          </w:p>
          <w:p w14:paraId="62E3A139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B. Dầu chảy sang nước vì lượng dầu nhiều hơn</w:t>
            </w:r>
          </w:p>
          <w:p w14:paraId="51ACE2E5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C. Dầu chảy sang nước vì dầu nhẹ hơn</w:t>
            </w:r>
          </w:p>
          <w:p w14:paraId="70894733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D. Nước chảy sang dầu vì áp suất cột nước lớn hơn áp suất cột dầu do trọng lượng riêng của nước lớn hơn dầu.</w:t>
            </w:r>
          </w:p>
        </w:tc>
        <w:tc>
          <w:tcPr>
            <w:tcW w:w="2693" w:type="dxa"/>
          </w:tcPr>
          <w:p w14:paraId="5D7D71D4" w14:textId="77777777" w:rsidR="00336EA6" w:rsidRPr="00336EA6" w:rsidRDefault="00336EA6" w:rsidP="00336EA6">
            <w:pPr>
              <w:jc w:val="right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18369FA" wp14:editId="0B8CDC2A">
                  <wp:extent cx="1299441" cy="1045477"/>
                  <wp:effectExtent l="0" t="0" r="0" b="2540"/>
                  <wp:docPr id="452" name="Picture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0183" cy="1046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84A70F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>Hình 3</w:t>
            </w:r>
          </w:p>
        </w:tc>
      </w:tr>
    </w:tbl>
    <w:p w14:paraId="6676C1BE" w14:textId="6038182F" w:rsidR="00336EA6" w:rsidRPr="00336EA6" w:rsidRDefault="00336EA6" w:rsidP="00336EA6">
      <w:pPr>
        <w:rPr>
          <w:rFonts w:ascii="Times New Roman" w:hAnsi="Times New Roman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17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Điều nào sau đây là đúng khi nói về sự tạo thành áp suất khí quyển?</w:t>
      </w:r>
    </w:p>
    <w:p w14:paraId="74F392A0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trọng lượng.</w:t>
      </w:r>
    </w:p>
    <w:p w14:paraId="3F4D06F3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độ cao so với mặt đất.</w:t>
      </w:r>
    </w:p>
    <w:p w14:paraId="091077D1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rất nhẹ.</w:t>
      </w:r>
    </w:p>
    <w:p w14:paraId="57D130BE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chứa nhiều loại nguyên tố hóa học khác nhau.</w:t>
      </w:r>
    </w:p>
    <w:p w14:paraId="0F47BC1F" w14:textId="77777777" w:rsidR="00336EA6" w:rsidRPr="00336EA6" w:rsidRDefault="00336EA6" w:rsidP="00336EA6">
      <w:pPr>
        <w:pStyle w:val="bodytext0"/>
        <w:spacing w:before="0" w:beforeAutospacing="0" w:after="0" w:afterAutospacing="0"/>
        <w:rPr>
          <w:bCs/>
          <w:lang w:val="vi-VN"/>
        </w:rPr>
      </w:pPr>
      <w:r w:rsidRPr="00336EA6">
        <w:rPr>
          <w:b/>
          <w:bCs/>
          <w:lang w:val="de-DE"/>
        </w:rPr>
        <w:t>Câu 18</w:t>
      </w:r>
      <w:r w:rsidRPr="00336EA6">
        <w:rPr>
          <w:b/>
          <w:bCs/>
          <w:lang w:val="vi-VN"/>
        </w:rPr>
        <w:t>.</w:t>
      </w:r>
      <w:r w:rsidRPr="00336EA6">
        <w:rPr>
          <w:lang w:val="de-DE"/>
        </w:rPr>
        <w:t xml:space="preserve"> </w:t>
      </w:r>
      <w:r w:rsidRPr="00336EA6">
        <w:rPr>
          <w:i/>
          <w:lang w:val="de-DE"/>
        </w:rPr>
        <w:t>Điền</w:t>
      </w:r>
      <w:r w:rsidRPr="00336EA6">
        <w:rPr>
          <w:i/>
          <w:lang w:val="vi-VN"/>
        </w:rPr>
        <w:t xml:space="preserve"> vào “...” để được câu phát biểu đúng:</w:t>
      </w:r>
      <w:r w:rsidRPr="00336EA6">
        <w:rPr>
          <w:lang w:val="vi-VN"/>
        </w:rPr>
        <w:t xml:space="preserve"> </w:t>
      </w:r>
      <w:r w:rsidRPr="00336EA6">
        <w:rPr>
          <w:bCs/>
          <w:lang w:val="vi-VN"/>
        </w:rPr>
        <w:t xml:space="preserve">Càng lên cao, áp suất khí quyển … </w:t>
      </w:r>
    </w:p>
    <w:p w14:paraId="3F2B7B3C" w14:textId="49A3389B" w:rsidR="00336EA6" w:rsidRPr="00336EA6" w:rsidRDefault="00336EA6" w:rsidP="00336EA6">
      <w:pPr>
        <w:pStyle w:val="bodytext0"/>
        <w:spacing w:before="0" w:beforeAutospacing="0" w:after="0" w:afterAutospacing="0"/>
        <w:rPr>
          <w:lang w:val="vi-VN"/>
        </w:rPr>
      </w:pPr>
      <w:r w:rsidRPr="00336EA6">
        <w:rPr>
          <w:lang w:val="vi-VN"/>
        </w:rPr>
        <w:t>A. càng tăng. 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 xml:space="preserve">B. càng giảm.      </w:t>
      </w:r>
      <w:r w:rsidRPr="00336EA6">
        <w:rPr>
          <w:lang w:val="vi-VN"/>
        </w:rPr>
        <w:tab/>
        <w:t>C. không thay đổi.</w:t>
      </w:r>
      <w:r w:rsidRPr="00336EA6">
        <w:rPr>
          <w:lang w:val="vi-VN"/>
        </w:rPr>
        <w:tab/>
      </w:r>
      <w:r w:rsidRPr="00336EA6">
        <w:rPr>
          <w:lang w:val="vi-VN"/>
        </w:rPr>
        <w:tab/>
        <w:t>D. có thể vừa tăng, vừa giảm.</w:t>
      </w:r>
    </w:p>
    <w:p w14:paraId="02237FAC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Cs/>
          <w:sz w:val="24"/>
          <w:szCs w:val="24"/>
          <w:lang w:val="de-DE"/>
        </w:rPr>
        <w:t>Câu 19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de-DE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Hiện tượng nào sau đây do áp suất khí quyển gây ra?</w:t>
      </w:r>
    </w:p>
    <w:p w14:paraId="26E598EA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. Quả bóng bàn bị bẹp thả vào trong nước nóng sẽ phồng lên như cũ.</w:t>
      </w:r>
    </w:p>
    <w:p w14:paraId="51282206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. Săm xe đạp bơm căng để ngoài nắng có thể bị nổ.</w:t>
      </w:r>
    </w:p>
    <w:p w14:paraId="0BAE28EF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. Dùng một ống nhựa nhỏ có thể hút nước từ cốc nước vào miệng.</w:t>
      </w:r>
    </w:p>
    <w:p w14:paraId="336509C1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. Để khay nước vào trong tủ lạnh, sau một thời gian, nước trong khay đông đặc.</w:t>
      </w:r>
    </w:p>
    <w:p w14:paraId="4633FC0B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Câu 20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 Hút bớt không khí trong một vỏ hộp đựng sữa bằng giấy, ta thấy vỏ hộp giấy bị bẹp lại vì:</w:t>
      </w:r>
    </w:p>
    <w:p w14:paraId="5358FE0C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A. việc hút mạnh đã làm bẹp hộp.</w:t>
      </w:r>
    </w:p>
    <w:p w14:paraId="1816FA36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áp suất bên trong hộp tăng lên làm cho hộp bị biến dạng.</w:t>
      </w:r>
    </w:p>
    <w:p w14:paraId="4489BA04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C. áp suất bên trong hộp giảm, áp suất khí quyển ở bên ngoài hộp lớn hơn làm nó bẹp.</w:t>
      </w:r>
    </w:p>
    <w:p w14:paraId="72B20178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D. khi hút mạnh làm yếu các thành hộp làm hộp bẹp đi.</w:t>
      </w:r>
    </w:p>
    <w:p w14:paraId="31EF4684" w14:textId="77777777" w:rsidR="00336EA6" w:rsidRPr="00336EA6" w:rsidRDefault="00336EA6" w:rsidP="00336EA6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B. TỰ LUẬN (5,0 điểm)</w:t>
      </w:r>
    </w:p>
    <w:p w14:paraId="4370FB69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1 (1,0 điểm). 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Một người tác dụng lên mặt sàn một áp suất 1,8.10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4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 N/ 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. Diện tích của hai bàn chân tiếp xúc với mặt sàn là 0,035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 xml:space="preserve"> . Hỏi trọng lượng của người đó là bao nhiêu?</w:t>
      </w:r>
    </w:p>
    <w:p w14:paraId="6069D398" w14:textId="77777777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2 (2,0 điểm)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Một thùng cao 2,4m đựng đầy nước. Biết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trọng lượng riêng của nước là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56E75000" w14:textId="77777777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a. Tính áp suất của nước lên đáy thùng </w:t>
      </w:r>
    </w:p>
    <w:p w14:paraId="02F4EB6B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Tính áp suất của nước lên một điểm cách đáy thùng 1m.</w:t>
      </w:r>
    </w:p>
    <w:p w14:paraId="08F80C11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3 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(2,0 điểm)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Một vật có thể tích 0,15d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được treo vào lực kế. Nhúng ngập vật vào nước thì lực kế chỉ 10,2N. Biết trọng lượng riêng của nước: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2EF39164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a. Tính lực đẩy Ác-si-mét của nước tác dụng lên vật? </w:t>
      </w:r>
    </w:p>
    <w:p w14:paraId="71607F4B" w14:textId="195714C1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Tính khối lượng riêng của vật?</w:t>
      </w:r>
    </w:p>
    <w:p w14:paraId="1E005D3B" w14:textId="77777777" w:rsidR="00336EA6" w:rsidRPr="00336EA6" w:rsidRDefault="00336EA6" w:rsidP="00336EA6">
      <w:pPr>
        <w:jc w:val="center"/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t>--------</w:t>
      </w:r>
      <w:r w:rsidRPr="00336EA6">
        <w:rPr>
          <w:sz w:val="24"/>
          <w:szCs w:val="24"/>
        </w:rPr>
        <w:t xml:space="preserve"> </w:t>
      </w:r>
      <w:r w:rsidRPr="00336EA6">
        <w:rPr>
          <w:rFonts w:ascii="Times New Roman" w:hAnsi="Times New Roman"/>
          <w:sz w:val="24"/>
          <w:szCs w:val="24"/>
        </w:rPr>
        <w:t>HẾT --------</w:t>
      </w:r>
    </w:p>
    <w:p w14:paraId="0F055303" w14:textId="77777777" w:rsidR="00336EA6" w:rsidRPr="00336EA6" w:rsidRDefault="00336EA6" w:rsidP="00336EA6">
      <w:pPr>
        <w:spacing w:after="200" w:line="276" w:lineRule="auto"/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br w:type="page"/>
      </w:r>
    </w:p>
    <w:tbl>
      <w:tblPr>
        <w:tblStyle w:val="TableGrid"/>
        <w:tblW w:w="11057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6662"/>
      </w:tblGrid>
      <w:tr w:rsidR="00336EA6" w:rsidRPr="00336EA6" w14:paraId="7B08F271" w14:textId="77777777" w:rsidTr="00336EA6">
        <w:trPr>
          <w:trHeight w:val="1098"/>
        </w:trPr>
        <w:tc>
          <w:tcPr>
            <w:tcW w:w="4395" w:type="dxa"/>
          </w:tcPr>
          <w:p w14:paraId="5A4E64DE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PHÒNG GD &amp; ĐT QUẬN LONG BIÊN</w:t>
            </w:r>
          </w:p>
          <w:p w14:paraId="0C807D21" w14:textId="0E6D6C51" w:rsidR="00336EA6" w:rsidRPr="00336EA6" w:rsidRDefault="00B959C3" w:rsidP="00336EA6">
            <w:pPr>
              <w:spacing w:after="200"/>
              <w:jc w:val="center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F321A4F" wp14:editId="540674EF">
                      <wp:simplePos x="0" y="0"/>
                      <wp:positionH relativeFrom="column">
                        <wp:posOffset>-608965</wp:posOffset>
                      </wp:positionH>
                      <wp:positionV relativeFrom="paragraph">
                        <wp:posOffset>249555</wp:posOffset>
                      </wp:positionV>
                      <wp:extent cx="1454150" cy="266700"/>
                      <wp:effectExtent l="0" t="0" r="12700" b="1905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41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78EDA20" w14:textId="77777777" w:rsidR="00B959C3" w:rsidRPr="00B959C3" w:rsidRDefault="00B959C3" w:rsidP="00B959C3">
                                  <w:pPr>
                                    <w:jc w:val="center"/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  <w:r w:rsidRPr="00B959C3">
                                    <w:rPr>
                                      <w:rFonts w:ascii="Times New Roman" w:hAnsi="Times New Roman"/>
                                      <w:bCs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  <w:p w14:paraId="2E52CC27" w14:textId="77777777" w:rsidR="00B959C3" w:rsidRPr="00B959C3" w:rsidRDefault="00B959C3" w:rsidP="00B959C3">
                                  <w:pPr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2F321A4F" id="Rectangle 4" o:spid="_x0000_s1062" style="position:absolute;left:0;text-align:left;margin-left:-47.95pt;margin-top:19.65pt;width:114.5pt;height:2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" fillcolor="#cfcdcd [2894]" strokecolor="#1f3763 [1604]" strokeweight="1pt">
                      <v:textbox>
                        <w:txbxContent>
                          <w:p w14:paraId="278EDA20" w14:textId="77777777" w:rsidR="00B959C3" w:rsidRPr="00B959C3" w:rsidRDefault="00B959C3" w:rsidP="00B959C3">
                            <w:pPr>
                              <w:jc w:val="center"/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  <w:r w:rsidRPr="00B959C3">
                              <w:rPr>
                                <w:rFonts w:ascii="Times New Roman" w:hAnsi="Times New Roman"/>
                                <w:bCs/>
                                <w:iCs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ĐỀ CHÍNH THỨC</w:t>
                            </w:r>
                          </w:p>
                          <w:p w14:paraId="2E52CC27" w14:textId="77777777" w:rsidR="00B959C3" w:rsidRPr="00B959C3" w:rsidRDefault="00B959C3" w:rsidP="00B959C3">
                            <w:pPr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CB28C17" wp14:editId="08B517B7">
                      <wp:simplePos x="0" y="0"/>
                      <wp:positionH relativeFrom="column">
                        <wp:posOffset>954405</wp:posOffset>
                      </wp:positionH>
                      <wp:positionV relativeFrom="paragraph">
                        <wp:posOffset>227965</wp:posOffset>
                      </wp:positionV>
                      <wp:extent cx="685800" cy="285750"/>
                      <wp:effectExtent l="0" t="0" r="19050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77F7F6" w14:textId="77777777" w:rsidR="00336EA6" w:rsidRDefault="00336EA6" w:rsidP="00336EA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</w:pPr>
                                  <w:r w:rsidRPr="00FC320F">
                                    <w:rPr>
                                      <w:rFonts w:ascii="Times New Roman" w:hAnsi="Times New Roman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  <w:t>B</w:t>
                                  </w:r>
                                </w:p>
                                <w:p w14:paraId="43704819" w14:textId="77777777" w:rsidR="00336EA6" w:rsidRPr="00A349AD" w:rsidRDefault="00336EA6" w:rsidP="00336EA6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CB28C17" id="Text Box 1" o:spid="_x0000_s1063" type="#_x0000_t202" style="position:absolute;left:0;text-align:left;margin-left:75.15pt;margin-top:17.95pt;width:54pt;height:2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" fillcolor="white [3201]" strokeweight=".5pt">
                      <v:textbox>
                        <w:txbxContent>
                          <w:p w14:paraId="0677F7F6" w14:textId="77777777" w:rsidR="00336EA6" w:rsidRDefault="00336EA6" w:rsidP="00336EA6">
                            <w:pPr>
                              <w:jc w:val="center"/>
                              <w:rPr>
                                <w:rFonts w:ascii="Times New Roman" w:hAnsi="Times New Roman"/>
                                <w:lang w:val="vi-VN"/>
                              </w:rPr>
                            </w:pPr>
                            <w:r w:rsidRPr="00FC320F">
                              <w:rPr>
                                <w:rFonts w:ascii="Times New Roman" w:hAnsi="Times New Roman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lang w:val="vi-VN"/>
                              </w:rPr>
                              <w:t>B</w:t>
                            </w:r>
                          </w:p>
                          <w:p w14:paraId="43704819" w14:textId="77777777" w:rsidR="00336EA6" w:rsidRPr="00A349AD" w:rsidRDefault="00336EA6" w:rsidP="00336EA6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RƯ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u w:val="single"/>
                <w:lang w:val="vi-VN"/>
              </w:rPr>
              <w:t>ỜNG THCS NGÔ GIA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TỰ</w:t>
            </w:r>
          </w:p>
        </w:tc>
        <w:tc>
          <w:tcPr>
            <w:tcW w:w="6662" w:type="dxa"/>
          </w:tcPr>
          <w:p w14:paraId="384D24B8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ĐỀ KIỂM TRA </w:t>
            </w:r>
            <w:r w:rsidRPr="00336EA6">
              <w:rPr>
                <w:rFonts w:ascii="Times New Roman" w:eastAsia="Calibri" w:hAnsi="Times New Roman"/>
                <w:sz w:val="24"/>
                <w:szCs w:val="24"/>
              </w:rPr>
              <w:t>CUỐI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KÌ I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>– NĂM HỌC 2022–2023</w:t>
            </w:r>
          </w:p>
          <w:p w14:paraId="0286767F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MÔN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 xml:space="preserve">THI: 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VẬT LÝ 8</w:t>
            </w:r>
          </w:p>
          <w:p w14:paraId="7B7C9CD5" w14:textId="00878976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Ngày thi: 21/12/2022 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(Đề thi có </w:t>
            </w:r>
            <w:r w:rsidR="00B77669"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0</w:t>
            </w:r>
            <w:r w:rsidR="00B77669" w:rsidRPr="00B77669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2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 trang)</w:t>
            </w:r>
          </w:p>
          <w:p w14:paraId="76998825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hời gian làm bài: 45 phút</w:t>
            </w:r>
          </w:p>
        </w:tc>
      </w:tr>
    </w:tbl>
    <w:p w14:paraId="2149D4C2" w14:textId="77777777" w:rsidR="00336EA6" w:rsidRPr="00336EA6" w:rsidRDefault="00336EA6" w:rsidP="00336EA6">
      <w:pPr>
        <w:rPr>
          <w:rFonts w:ascii="Times New Roman" w:hAnsi="Times New Roman"/>
          <w:iCs/>
          <w:sz w:val="24"/>
          <w:szCs w:val="24"/>
          <w:lang w:val="nl-NL"/>
        </w:rPr>
      </w:pPr>
    </w:p>
    <w:p w14:paraId="02362C58" w14:textId="2BF91A29" w:rsidR="00336EA6" w:rsidRPr="00336EA6" w:rsidRDefault="00336EA6" w:rsidP="00336EA6">
      <w:pPr>
        <w:widowControl w:val="0"/>
        <w:spacing w:before="40" w:after="40"/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A. TRẮC NGHIỆM (5,0 điểm)</w:t>
      </w:r>
      <w:r>
        <w:rPr>
          <w:rFonts w:ascii="Times New Roman" w:hAnsi="Times New Roman"/>
          <w:b w:val="0"/>
          <w:sz w:val="24"/>
          <w:szCs w:val="24"/>
          <w:lang w:val="nl-NL"/>
        </w:rPr>
        <w:t xml:space="preserve">   </w:t>
      </w:r>
      <w:r w:rsidRPr="00336EA6">
        <w:rPr>
          <w:rFonts w:ascii="Times New Roman" w:hAnsi="Times New Roman"/>
          <w:bCs/>
          <w:i/>
          <w:sz w:val="24"/>
          <w:szCs w:val="24"/>
          <w:lang w:val="nl-NL"/>
        </w:rPr>
        <w:t>Em hãy ghi lại chữ cái đứng trước câu trả lời đúng.</w:t>
      </w:r>
    </w:p>
    <w:p w14:paraId="734FDF97" w14:textId="77777777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>1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Trong các cách sau, cách nào tăng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ợc áp suất nhiều nhất ?</w:t>
      </w:r>
    </w:p>
    <w:p w14:paraId="5A41A9D4" w14:textId="67347603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Tăng áp lực, tăng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Giảm áp lực, tăng diện tích bị ép.</w:t>
      </w:r>
    </w:p>
    <w:p w14:paraId="241D123E" w14:textId="62A03EEF" w:rsidR="00336EA6" w:rsidRPr="00336EA6" w:rsidRDefault="00336EA6" w:rsidP="00336EA6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Giảm áp lực, giảm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Tăng áp lực, giảm diện tích bị ép.</w:t>
      </w:r>
    </w:p>
    <w:p w14:paraId="0A51A167" w14:textId="2329970D" w:rsidR="00336EA6" w:rsidRPr="00336EA6" w:rsidRDefault="00B959C3" w:rsidP="00336EA6">
      <w:pPr>
        <w:widowControl w:val="0"/>
        <w:autoSpaceDE w:val="0"/>
        <w:autoSpaceDN w:val="0"/>
        <w:adjustRightInd w:val="0"/>
        <w:ind w:right="22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65B744A" wp14:editId="26BC9417">
                <wp:simplePos x="0" y="0"/>
                <wp:positionH relativeFrom="column">
                  <wp:posOffset>2072640</wp:posOffset>
                </wp:positionH>
                <wp:positionV relativeFrom="paragraph">
                  <wp:posOffset>285750</wp:posOffset>
                </wp:positionV>
                <wp:extent cx="4449445" cy="809499"/>
                <wp:effectExtent l="38100" t="19050" r="46355" b="0"/>
                <wp:wrapNone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9445" cy="809499"/>
                          <a:chOff x="5546" y="7774"/>
                          <a:chExt cx="6526" cy="1393"/>
                        </a:xfrm>
                      </wpg:grpSpPr>
                      <wps:wsp>
                        <wps:cNvPr id="63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5546" y="7887"/>
                            <a:ext cx="6526" cy="1195"/>
                          </a:xfrm>
                          <a:prstGeom prst="parallelogram">
                            <a:avLst>
                              <a:gd name="adj" fmla="val 1955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6991" y="8329"/>
                            <a:ext cx="757" cy="317"/>
                          </a:xfrm>
                          <a:prstGeom prst="cube">
                            <a:avLst>
                              <a:gd name="adj" fmla="val 46741"/>
                            </a:avLst>
                          </a:prstGeom>
                          <a:gradFill rotWithShape="0">
                            <a:gsLst>
                              <a:gs pos="0">
                                <a:srgbClr val="4F81BD"/>
                              </a:gs>
                              <a:gs pos="100000">
                                <a:srgbClr val="4F81BD">
                                  <a:gamma/>
                                  <a:tint val="20000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3" name="AutoShape 5"/>
                        <wps:cNvSpPr>
                          <a:spLocks noChangeArrowheads="1"/>
                        </wps:cNvSpPr>
                        <wps:spPr bwMode="auto">
                          <a:xfrm rot="16005628">
                            <a:off x="7854" y="8026"/>
                            <a:ext cx="796" cy="291"/>
                          </a:xfrm>
                          <a:prstGeom prst="cube">
                            <a:avLst>
                              <a:gd name="adj" fmla="val 46741"/>
                            </a:avLst>
                          </a:prstGeom>
                          <a:gradFill rotWithShape="0">
                            <a:gsLst>
                              <a:gs pos="0">
                                <a:srgbClr val="4F81BD"/>
                              </a:gs>
                              <a:gs pos="100000">
                                <a:srgbClr val="4F81BD">
                                  <a:gamma/>
                                  <a:tint val="20000"/>
                                  <a:invGamma/>
                                </a:srgbClr>
                              </a:gs>
                            </a:gsLst>
                            <a:lin ang="27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8792" y="8266"/>
                            <a:ext cx="676" cy="432"/>
                          </a:xfrm>
                          <a:prstGeom prst="cube">
                            <a:avLst>
                              <a:gd name="adj" fmla="val 21084"/>
                            </a:avLst>
                          </a:prstGeom>
                          <a:gradFill rotWithShape="0">
                            <a:gsLst>
                              <a:gs pos="0">
                                <a:srgbClr val="4F81BD">
                                  <a:gamma/>
                                  <a:tint val="20000"/>
                                  <a:invGamma/>
                                </a:srgbClr>
                              </a:gs>
                              <a:gs pos="100000">
                                <a:srgbClr val="4F81BD"/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6991" y="8578"/>
                            <a:ext cx="858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65E2EE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6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971" y="8610"/>
                            <a:ext cx="84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1C11BE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7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765" y="8637"/>
                            <a:ext cx="871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213C66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  <w:b w:val="0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65B744A" id="Group 62" o:spid="_x0000_s1064" style="position:absolute;margin-left:163.2pt;margin-top:22.5pt;width:350.35pt;height:63.75pt;z-index:251665408" coordorigin="5546,7774" coordsize="6526,13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">
                <v:shape id="AutoShape 3" o:spid="_x0000_s1065" type="#_x0000_t7" style="position:absolute;left:5546;top:7887;width:6526;height:1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" adj="7733"/>
                <v:shape id="AutoShape 4" o:spid="_x0000_s1066" type="#_x0000_t16" style="position:absolute;left:6991;top:8329;width:757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" adj="10096" fillcolor="#4f81bd">
                  <v:fill color2="#dce6f2" focus="100%" type="gradient"/>
                </v:shape>
                <v:shape id="AutoShape 5" o:spid="_x0000_s1067" type="#_x0000_t16" style="position:absolute;left:7854;top:8026;width:796;height:291;rotation:-61105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" adj="10096" fillcolor="#4f81bd">
                  <v:fill color2="#dce6f2" angle="45" focus="100%" type="gradient"/>
                </v:shape>
                <v:shape id="AutoShape 6" o:spid="_x0000_s1068" type="#_x0000_t16" style="position:absolute;left:8792;top:8266;width:6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" adj="4554" fillcolor="#dce6f2">
                  <v:fill color2="#4f81bd" focus="100%" type="gradient"/>
                </v:shape>
                <v:rect id="_x0000_s1069" style="position:absolute;left:6991;top:8578;width:858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" filled="f" stroked="f">
                  <v:textbox>
                    <w:txbxContent>
                      <w:p w14:paraId="7565E2EE" w14:textId="77777777" w:rsidR="00336EA6" w:rsidRPr="00D71140" w:rsidRDefault="00336EA6" w:rsidP="00336EA6">
                        <w:pPr>
                          <w:rPr>
                            <w:rFonts w:ascii="Times New Roman" w:hAnsi="Times New Roman"/>
                          </w:rPr>
                        </w:pPr>
                        <w:r w:rsidRPr="00D71140">
                          <w:rPr>
                            <w:rFonts w:ascii="Times New Roman" w:hAnsi="Times New Roman"/>
                          </w:rPr>
                          <w:t>(1)</w:t>
                        </w:r>
                      </w:p>
                    </w:txbxContent>
                  </v:textbox>
                </v:rect>
                <v:rect id="Rectangle 8" o:spid="_x0000_s1070" style="position:absolute;left:7971;top:8610;width:84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" filled="f" stroked="f">
                  <v:textbox>
                    <w:txbxContent>
                      <w:p w14:paraId="391C11BE" w14:textId="77777777" w:rsidR="00336EA6" w:rsidRPr="00D71140" w:rsidRDefault="00336EA6" w:rsidP="00336EA6">
                        <w:pPr>
                          <w:rPr>
                            <w:rFonts w:ascii="Times New Roman" w:hAnsi="Times New Roman"/>
                          </w:rPr>
                        </w:pPr>
                        <w:r w:rsidRPr="00D71140">
                          <w:rPr>
                            <w:rFonts w:ascii="Times New Roman" w:hAnsi="Times New Roman"/>
                          </w:rPr>
                          <w:t>(2)</w:t>
                        </w:r>
                      </w:p>
                    </w:txbxContent>
                  </v:textbox>
                </v:rect>
                <v:rect id="_x0000_s1071" style="position:absolute;left:8765;top:8637;width:871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" filled="f" stroked="f">
                  <v:textbox>
                    <w:txbxContent>
                      <w:p w14:paraId="59213C66" w14:textId="77777777" w:rsidR="00336EA6" w:rsidRPr="00D71140" w:rsidRDefault="00336EA6" w:rsidP="00336EA6">
                        <w:pPr>
                          <w:rPr>
                            <w:rFonts w:ascii="Times New Roman" w:hAnsi="Times New Roman"/>
                            <w:b w:val="0"/>
                          </w:rPr>
                        </w:pPr>
                        <w:r w:rsidRPr="00D71140">
                          <w:rPr>
                            <w:rFonts w:ascii="Times New Roman" w:hAnsi="Times New Roman"/>
                          </w:rPr>
                          <w:t>(3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336EA6"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="00336EA6" w:rsidRPr="00336EA6">
        <w:rPr>
          <w:rFonts w:ascii="Times New Roman" w:hAnsi="Times New Roman"/>
          <w:bCs/>
          <w:sz w:val="24"/>
          <w:szCs w:val="24"/>
          <w:lang w:val="nl-NL"/>
        </w:rPr>
        <w:t>2</w:t>
      </w:r>
      <w:r w:rsidR="00336EA6"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="00336EA6"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</w:t>
      </w:r>
      <w:r w:rsidR="00336EA6"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>Lần lượt đặt một viên gạch lên mặt sàn theo 4 cách khác nhau (</w:t>
      </w:r>
      <w:r w:rsidR="00336EA6" w:rsidRPr="00336EA6">
        <w:rPr>
          <w:rFonts w:ascii="Times New Roman" w:hAnsi="Times New Roman"/>
          <w:bCs/>
          <w:i/>
          <w:sz w:val="24"/>
          <w:szCs w:val="24"/>
          <w:lang w:val="fr-FR"/>
        </w:rPr>
        <w:t>hình 1</w:t>
      </w:r>
      <w:r w:rsidR="00336EA6"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 xml:space="preserve">). Cách đặt nào áp suất của viên gạch lên mặt sàn là nhỏ nhất ?                                    </w:t>
      </w:r>
      <w:r>
        <w:rPr>
          <w:rFonts w:ascii="Times New Roman" w:hAnsi="Times New Roman"/>
          <w:b w:val="0"/>
          <w:bCs/>
          <w:sz w:val="24"/>
          <w:szCs w:val="24"/>
          <w:lang w:val="fr-FR"/>
        </w:rPr>
        <w:t xml:space="preserve">                                      </w:t>
      </w:r>
      <w:r w:rsidR="00336EA6" w:rsidRPr="00336EA6">
        <w:rPr>
          <w:rFonts w:ascii="Times New Roman" w:hAnsi="Times New Roman"/>
          <w:bCs/>
          <w:i/>
          <w:sz w:val="24"/>
          <w:szCs w:val="24"/>
          <w:lang w:val="fr-FR"/>
        </w:rPr>
        <w:t>H</w:t>
      </w:r>
      <w:r w:rsidR="00336EA6" w:rsidRPr="00336EA6">
        <w:rPr>
          <w:rFonts w:ascii="Times New Roman" w:hAnsi="Times New Roman"/>
          <w:bCs/>
          <w:i/>
          <w:sz w:val="24"/>
          <w:szCs w:val="24"/>
          <w:lang w:val="vi-VN"/>
        </w:rPr>
        <w:t>ình 1</w:t>
      </w:r>
    </w:p>
    <w:tbl>
      <w:tblPr>
        <w:tblW w:w="10632" w:type="dxa"/>
        <w:tblLook w:val="01E0" w:firstRow="1" w:lastRow="1" w:firstColumn="1" w:lastColumn="1" w:noHBand="0" w:noVBand="0"/>
      </w:tblPr>
      <w:tblGrid>
        <w:gridCol w:w="5529"/>
        <w:gridCol w:w="5103"/>
      </w:tblGrid>
      <w:tr w:rsidR="00336EA6" w:rsidRPr="00336EA6" w14:paraId="10C3C49C" w14:textId="77777777" w:rsidTr="00DA44CB">
        <w:trPr>
          <w:trHeight w:val="842"/>
        </w:trPr>
        <w:tc>
          <w:tcPr>
            <w:tcW w:w="5529" w:type="dxa"/>
          </w:tcPr>
          <w:p w14:paraId="78A9ADD4" w14:textId="6700C244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A. Cách (1)</w:t>
            </w:r>
          </w:p>
          <w:p w14:paraId="207E8DD0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B. Cách (2)</w:t>
            </w:r>
          </w:p>
          <w:p w14:paraId="32131857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C. Cách (3)</w:t>
            </w:r>
          </w:p>
          <w:p w14:paraId="219988CA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D. Cách (4)</w:t>
            </w:r>
          </w:p>
        </w:tc>
        <w:tc>
          <w:tcPr>
            <w:tcW w:w="5103" w:type="dxa"/>
          </w:tcPr>
          <w:p w14:paraId="1A21764A" w14:textId="37BB8099" w:rsidR="00336EA6" w:rsidRPr="00336EA6" w:rsidRDefault="00B959C3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2B163E0" wp14:editId="7EC0321A">
                      <wp:simplePos x="0" y="0"/>
                      <wp:positionH relativeFrom="column">
                        <wp:posOffset>1350645</wp:posOffset>
                      </wp:positionH>
                      <wp:positionV relativeFrom="paragraph">
                        <wp:posOffset>441960</wp:posOffset>
                      </wp:positionV>
                      <wp:extent cx="453390" cy="307975"/>
                      <wp:effectExtent l="0" t="0" r="0" b="0"/>
                      <wp:wrapNone/>
                      <wp:docPr id="1679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3390" cy="307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DD841D" w14:textId="77777777" w:rsidR="00336EA6" w:rsidRPr="00D71140" w:rsidRDefault="00336EA6" w:rsidP="00336EA6">
                                  <w:pPr>
                                    <w:rPr>
                                      <w:rFonts w:ascii="Times New Roman" w:hAnsi="Times New Roman"/>
                                      <w:b w:val="0"/>
                                    </w:rPr>
                                  </w:pPr>
                                  <w:r w:rsidRPr="00D71140">
                                    <w:rPr>
                                      <w:rFonts w:ascii="Times New Roman" w:hAnsi="Times New Roman"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42B163E0" id="_x0000_s1072" style="position:absolute;margin-left:106.35pt;margin-top:34.8pt;width:35.7pt;height:24.2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" filled="f" stroked="f">
                      <v:textbox>
                        <w:txbxContent>
                          <w:p w14:paraId="68DD841D" w14:textId="77777777" w:rsidR="00336EA6" w:rsidRPr="00D71140" w:rsidRDefault="00336EA6" w:rsidP="00336EA6">
                            <w:pPr>
                              <w:rPr>
                                <w:rFonts w:ascii="Times New Roman" w:hAnsi="Times New Roman"/>
                                <w:b w:val="0"/>
                              </w:rPr>
                            </w:pPr>
                            <w:r w:rsidRPr="00D71140">
                              <w:rPr>
                                <w:rFonts w:ascii="Times New Roman" w:hAnsi="Times New Roman"/>
                              </w:rPr>
                              <w:t>(4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CBF27F8" wp14:editId="2F41464C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248285</wp:posOffset>
                      </wp:positionV>
                      <wp:extent cx="477520" cy="184150"/>
                      <wp:effectExtent l="0" t="152400" r="0" b="158750"/>
                      <wp:wrapNone/>
                      <wp:docPr id="1678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9200865">
                                <a:off x="0" y="0"/>
                                <a:ext cx="477520" cy="184150"/>
                              </a:xfrm>
                              <a:prstGeom prst="cube">
                                <a:avLst>
                                  <a:gd name="adj" fmla="val 46741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4F81BD"/>
                                  </a:gs>
                                  <a:gs pos="100000">
                                    <a:srgbClr val="4F81BD">
                                      <a:gamma/>
                                      <a:tint val="20000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CC31BB8" id="AutoShape 4" o:spid="_x0000_s1026" type="#_x0000_t16" style="position:absolute;margin-left:106.7pt;margin-top:19.55pt;width:37.6pt;height:14.5pt;rotation:-2620495fd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" adj="10096" fillcolor="#4f81bd">
                      <v:fill color2="#dce6f2" focus="100%" type="gradient"/>
                    </v:shape>
                  </w:pict>
                </mc:Fallback>
              </mc:AlternateContent>
            </w:r>
          </w:p>
        </w:tc>
      </w:tr>
      <w:tr w:rsidR="00336EA6" w:rsidRPr="00336EA6" w14:paraId="51143376" w14:textId="77777777" w:rsidTr="00DA44CB">
        <w:trPr>
          <w:trHeight w:val="842"/>
        </w:trPr>
        <w:tc>
          <w:tcPr>
            <w:tcW w:w="5529" w:type="dxa"/>
          </w:tcPr>
          <w:p w14:paraId="415A5257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t>Câu 3: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Hãy so sánh áp suất tại các điểm M, N và Q trong bình chứa chất lỏng vẽ ở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411599E3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A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                      B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74BD81D6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C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g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g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                      D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252AEFEC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</w:p>
        </w:tc>
        <w:tc>
          <w:tcPr>
            <w:tcW w:w="5103" w:type="dxa"/>
          </w:tcPr>
          <w:p w14:paraId="7B42E9E7" w14:textId="77777777" w:rsidR="00336EA6" w:rsidRPr="00336EA6" w:rsidRDefault="00336EA6" w:rsidP="00336EA6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11BB4C6E" wp14:editId="0E679C7A">
                      <wp:simplePos x="0" y="0"/>
                      <wp:positionH relativeFrom="column">
                        <wp:posOffset>1339225</wp:posOffset>
                      </wp:positionH>
                      <wp:positionV relativeFrom="paragraph">
                        <wp:posOffset>31115</wp:posOffset>
                      </wp:positionV>
                      <wp:extent cx="1769099" cy="792200"/>
                      <wp:effectExtent l="0" t="0" r="22225" b="27305"/>
                      <wp:wrapNone/>
                      <wp:docPr id="1682" name="Group 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9099" cy="792200"/>
                                <a:chOff x="0" y="0"/>
                                <a:chExt cx="3205114" cy="2045617"/>
                              </a:xfrm>
                            </wpg:grpSpPr>
                            <wps:wsp>
                              <wps:cNvPr id="1683" name="Rectangle 1683"/>
                              <wps:cNvSpPr/>
                              <wps:spPr>
                                <a:xfrm>
                                  <a:off x="0" y="0"/>
                                  <a:ext cx="3205114" cy="2045617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5"/>
                                </a:lnRef>
                                <a:fillRef idx="2">
                                  <a:schemeClr val="accent5"/>
                                </a:fillRef>
                                <a:effectRef idx="1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84" name="Straight Connector 1684"/>
                              <wps:cNvCnPr/>
                              <wps:spPr>
                                <a:xfrm>
                                  <a:off x="285103" y="59276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5" name="Straight Connector 1685"/>
                              <wps:cNvCnPr/>
                              <wps:spPr>
                                <a:xfrm>
                                  <a:off x="410430" y="171094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6" name="Straight Connector 1686"/>
                              <wps:cNvCnPr/>
                              <wps:spPr>
                                <a:xfrm>
                                  <a:off x="135847" y="1177224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7" name="Straight Connector 1687"/>
                              <wps:cNvCnPr/>
                              <wps:spPr>
                                <a:xfrm>
                                  <a:off x="1297758" y="314672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8" name="Straight Connector 1688"/>
                              <wps:cNvCnPr/>
                              <wps:spPr>
                                <a:xfrm>
                                  <a:off x="2723503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9" name="Straight Connector 1689"/>
                              <wps:cNvCnPr/>
                              <wps:spPr>
                                <a:xfrm>
                                  <a:off x="1477230" y="102796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0" name="Straight Connector 1690"/>
                              <wps:cNvCnPr/>
                              <wps:spPr>
                                <a:xfrm>
                                  <a:off x="2348847" y="132805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1" name="Straight Connector 1691"/>
                              <wps:cNvCnPr/>
                              <wps:spPr>
                                <a:xfrm>
                                  <a:off x="840558" y="141352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2" name="Straight Connector 1692"/>
                              <wps:cNvCnPr/>
                              <wps:spPr>
                                <a:xfrm>
                                  <a:off x="2403113" y="48906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3" name="Straight Connector 1693"/>
                              <wps:cNvCnPr/>
                              <wps:spPr>
                                <a:xfrm>
                                  <a:off x="2679150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4" name="Straight Connector 1694"/>
                              <wps:cNvCnPr/>
                              <wps:spPr>
                                <a:xfrm>
                                  <a:off x="357496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5" name="Straight Connector 1695"/>
                              <wps:cNvCnPr/>
                              <wps:spPr>
                                <a:xfrm>
                                  <a:off x="1226575" y="195257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" name="Straight Connector 128"/>
                              <wps:cNvCnPr/>
                              <wps:spPr>
                                <a:xfrm>
                                  <a:off x="1727885" y="177582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" name="Straight Connector 129"/>
                              <wps:cNvCnPr/>
                              <wps:spPr>
                                <a:xfrm>
                                  <a:off x="739644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0" name="Straight Connector 130"/>
                              <wps:cNvCnPr/>
                              <wps:spPr>
                                <a:xfrm>
                                  <a:off x="2679148" y="1555166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" name="Straight Connector 131"/>
                              <wps:cNvCnPr/>
                              <wps:spPr>
                                <a:xfrm>
                                  <a:off x="1978540" y="75301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2" name="Straight Connector 132"/>
                              <wps:cNvCnPr/>
                              <wps:spPr>
                                <a:xfrm>
                                  <a:off x="2518774" y="186066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" name="Oval 158"/>
                              <wps:cNvSpPr/>
                              <wps:spPr>
                                <a:xfrm>
                                  <a:off x="410430" y="1413525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Oval 159"/>
                              <wps:cNvSpPr/>
                              <wps:spPr>
                                <a:xfrm>
                                  <a:off x="2199670" y="5470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96" name="Oval 1696"/>
                              <wps:cNvSpPr/>
                              <wps:spPr>
                                <a:xfrm>
                                  <a:off x="1535845" y="1100946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97" name="TextBox 76"/>
                              <wps:cNvSpPr txBox="1"/>
                              <wps:spPr>
                                <a:xfrm>
                                  <a:off x="376850" y="961409"/>
                                  <a:ext cx="463381" cy="8130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C156C4D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698" name="TextBox 77"/>
                              <wps:cNvSpPr txBox="1"/>
                              <wps:spPr>
                                <a:xfrm>
                                  <a:off x="2222775" y="138643"/>
                                  <a:ext cx="430186" cy="82229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638DE5A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699" name="TextBox 78"/>
                              <wps:cNvSpPr txBox="1"/>
                              <wps:spPr>
                                <a:xfrm>
                                  <a:off x="1476783" y="752680"/>
                                  <a:ext cx="451543" cy="705196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1C1CEFCA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1BB4C6E" id="_x0000_s1073" style="position:absolute;margin-left:105.45pt;margin-top:2.45pt;width:139.3pt;height:62.4pt;z-index:251668480;mso-width-relative:margin;mso-height-relative:margin" coordsize="32051,20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">
                      <v:rect id="Rectangle 1683" o:spid="_x0000_s1074" style="position:absolute;width:32051;height:20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" fillcolor="#91bce3 [2168]" strokecolor="#5b9bd5 [3208]" strokeweight=".5pt">
                        <v:fill color2="#7aaddd [2616]" rotate="t" colors="0 #b1cbe9;.5 #a3c1e5;1 #92b9e4" focus="100%" type="gradient">
                          <o:fill v:ext="view" type="gradientUnscaled"/>
                        </v:fill>
                      </v:rect>
                      <v:line id="Straight Connector 1684" o:spid="_x0000_s1075" style="position:absolute;visibility:visible;mso-wrap-style:square" from="2851,5927" to="5357,5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685" o:spid="_x0000_s1076" style="position:absolute;visibility:visible;mso-wrap-style:square" from="4104,17109" to="6610,17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686" o:spid="_x0000_s1077" style="position:absolute;visibility:visible;mso-wrap-style:square" from="1358,11772" to="3865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687" o:spid="_x0000_s1078" style="position:absolute;visibility:visible;mso-wrap-style:square" from="12977,3146" to="15484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688" o:spid="_x0000_s1079" style="position:absolute;visibility:visible;mso-wrap-style:square" from="27235,1387" to="2974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689" o:spid="_x0000_s1080" style="position:absolute;visibility:visible;mso-wrap-style:square" from="14772,10279" to="17278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690" o:spid="_x0000_s1081" style="position:absolute;visibility:visible;mso-wrap-style:square" from="23488,13280" to="25995,13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691" o:spid="_x0000_s1082" style="position:absolute;visibility:visible;mso-wrap-style:square" from="8405,14135" to="10912,14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" strokecolor="black [3200]" strokeweight=".5pt">
                        <v:stroke joinstyle="miter"/>
                      </v:line>
                      <v:line id="Straight Connector 1692" o:spid="_x0000_s1083" style="position:absolute;visibility:visible;mso-wrap-style:square" from="24031,4890" to="26537,4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" strokecolor="black [3200]" strokeweight=".5pt">
                        <v:stroke joinstyle="miter"/>
                      </v:line>
                      <v:line id="Straight Connector 1693" o:spid="_x0000_s1084" style="position:absolute;visibility:visible;mso-wrap-style:square" from="26791,8787" to="29298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" strokecolor="black [3200]" strokeweight=".5pt">
                        <v:stroke joinstyle="miter"/>
                      </v:line>
                      <v:line id="Straight Connector 1694" o:spid="_x0000_s1085" style="position:absolute;visibility:visible;mso-wrap-style:square" from="3574,1387" to="608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695" o:spid="_x0000_s1086" style="position:absolute;visibility:visible;mso-wrap-style:square" from="12265,19525" to="14772,1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28" o:spid="_x0000_s1087" style="position:absolute;visibility:visible;mso-wrap-style:square" from="17278,17758" to="19785,1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129" o:spid="_x0000_s1088" style="position:absolute;visibility:visible;mso-wrap-style:square" from="7396,8787" to="9902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" strokecolor="black [3200]" strokeweight=".5pt">
                        <v:stroke joinstyle="miter"/>
                      </v:line>
                      <v:line id="Straight Connector 130" o:spid="_x0000_s1089" style="position:absolute;visibility:visible;mso-wrap-style:square" from="26791,15551" to="29298,15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" strokecolor="black [3200]" strokeweight=".5pt">
                        <v:stroke joinstyle="miter"/>
                      </v:line>
                      <v:line id="Straight Connector 131" o:spid="_x0000_s1090" style="position:absolute;visibility:visible;mso-wrap-style:square" from="19785,7530" to="22291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" strokecolor="black [3200]" strokeweight=".5pt">
                        <v:stroke joinstyle="miter"/>
                      </v:line>
                      <v:line id="Straight Connector 132" o:spid="_x0000_s1091" style="position:absolute;visibility:visible;mso-wrap-style:square" from="25187,18606" to="27694,18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" strokecolor="black [3200]" strokeweight=".5pt">
                        <v:stroke joinstyle="miter"/>
                      </v:line>
                      <v:oval id="Oval 158" o:spid="_x0000_s1092" style="position:absolute;left:4104;top:1413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oval id="Oval 159" o:spid="_x0000_s1093" style="position:absolute;left:21996;top:547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oval id="Oval 1696" o:spid="_x0000_s1094" style="position:absolute;left:15358;top:1100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Box 76" o:spid="_x0000_s1095" type="#_x0000_t202" style="position:absolute;left:3768;top:9614;width:4634;height:8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" filled="f" stroked="f">
                        <v:textbox>
                          <w:txbxContent>
                            <w:p w14:paraId="5C156C4D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Box 77" o:spid="_x0000_s1096" type="#_x0000_t202" style="position:absolute;left:22227;top:1386;width:4302;height:8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" filled="f" stroked="f">
                        <v:textbox>
                          <w:txbxContent>
                            <w:p w14:paraId="4638DE5A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Box 78" o:spid="_x0000_s1097" type="#_x0000_t202" style="position:absolute;left:14767;top:7526;width:4516;height:7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" filled="f" stroked="f">
                        <v:textbox>
                          <w:txbxContent>
                            <w:p w14:paraId="1C1CEFCA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     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:</w:t>
            </w:r>
          </w:p>
        </w:tc>
      </w:tr>
    </w:tbl>
    <w:p w14:paraId="0F07091E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sz w:val="24"/>
          <w:szCs w:val="24"/>
          <w:lang w:val="pt-BR"/>
        </w:rPr>
        <w:t>Câu 4.</w:t>
      </w:r>
      <w:r w:rsidRPr="00336EA6">
        <w:rPr>
          <w:rFonts w:ascii="Times New Roman" w:hAnsi="Times New Roman"/>
          <w:b w:val="0"/>
          <w:noProof/>
          <w:sz w:val="24"/>
          <w:szCs w:val="24"/>
          <w:lang w:val="pt-BR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Trong các kết luận sau, kết luận nào </w:t>
      </w:r>
      <w:r w:rsidRPr="00336EA6">
        <w:rPr>
          <w:rFonts w:ascii="Times New Roman" w:hAnsi="Times New Roman"/>
          <w:sz w:val="24"/>
          <w:szCs w:val="24"/>
          <w:lang w:val="pt-BR"/>
        </w:rPr>
        <w:t>không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đúng đối với bình thông nhau?</w:t>
      </w:r>
    </w:p>
    <w:p w14:paraId="1BF56FCF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Tiết diện của các nhánh bình thông nhau phải bằng nhau.</w:t>
      </w:r>
    </w:p>
    <w:p w14:paraId="31CF1C9C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B. Trong bình thông nhau có thể chứa 1 hoặc nhiều chất lỏng khác nhau.</w:t>
      </w:r>
    </w:p>
    <w:p w14:paraId="7189604A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C. Bình thông nhau là bình có 2 hoặc nhiều nhánh đ</w:t>
      </w:r>
      <w:r w:rsidRPr="00336EA6">
        <w:rPr>
          <w:rFonts w:ascii="Times New Roman" w:hAnsi="Times New Roman" w:hint="eastAsia"/>
          <w:b w:val="0"/>
          <w:sz w:val="24"/>
          <w:szCs w:val="24"/>
          <w:lang w:val="pt-BR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>ợc nối thông đáy với nhau.</w:t>
      </w:r>
    </w:p>
    <w:p w14:paraId="3E3FEBFF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D. Trong bình thông nhau chứa cùng một chất lỏng đứng yên, các mực chất lỏng ở các nhánh luôn ở cùng một độ cao.</w:t>
      </w:r>
    </w:p>
    <w:p w14:paraId="354D6BE1" w14:textId="77777777" w:rsidR="00336EA6" w:rsidRPr="00336EA6" w:rsidRDefault="00336EA6" w:rsidP="00336EA6">
      <w:pPr>
        <w:pStyle w:val="NormalWeb"/>
        <w:shd w:val="clear" w:color="auto" w:fill="FFFFFF"/>
        <w:spacing w:before="0" w:beforeAutospacing="0" w:after="0" w:afterAutospacing="0"/>
        <w:rPr>
          <w:lang w:val="vi-VN"/>
        </w:rPr>
      </w:pPr>
      <w:r w:rsidRPr="00336EA6">
        <w:rPr>
          <w:b/>
          <w:bCs/>
          <w:lang w:val="vi-VN"/>
        </w:rPr>
        <w:t xml:space="preserve">Câu 5. </w:t>
      </w:r>
      <w:r w:rsidRPr="00336EA6">
        <w:rPr>
          <w:lang w:val="vi-VN"/>
        </w:rPr>
        <w:t>Người ta dùng một lực 2000N để nâng một vật nặng 50 000N bằng một máy thủy lực. Hỏi diện tích pít-tông lớn của máy thủy lực này có tiết diện bằng bao nhiêu? Biết pít-tông nhỏ có tiết diện bằng 0,04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>.</w:t>
      </w:r>
    </w:p>
    <w:p w14:paraId="76307332" w14:textId="77777777" w:rsidR="00336EA6" w:rsidRPr="00336EA6" w:rsidRDefault="00336EA6" w:rsidP="00336EA6">
      <w:pPr>
        <w:pStyle w:val="NormalWeb"/>
        <w:shd w:val="clear" w:color="auto" w:fill="FFFFFF"/>
        <w:spacing w:before="0" w:beforeAutospacing="0" w:after="0" w:afterAutospacing="0"/>
        <w:rPr>
          <w:vertAlign w:val="superscript"/>
          <w:lang w:val="vi-VN"/>
        </w:rPr>
      </w:pPr>
      <w:r w:rsidRPr="00336EA6">
        <w:rPr>
          <w:lang w:val="vi-VN"/>
        </w:rPr>
        <w:t>A. 1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B. 2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C. 80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D. 2 000m</w:t>
      </w:r>
      <w:r w:rsidRPr="00336EA6">
        <w:rPr>
          <w:vertAlign w:val="superscript"/>
          <w:lang w:val="vi-VN"/>
        </w:rPr>
        <w:t>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2440"/>
      </w:tblGrid>
      <w:tr w:rsidR="00336EA6" w:rsidRPr="00336EA6" w14:paraId="00BA9C96" w14:textId="77777777" w:rsidTr="00336EA6">
        <w:tc>
          <w:tcPr>
            <w:tcW w:w="8505" w:type="dxa"/>
          </w:tcPr>
          <w:p w14:paraId="3BC04AE9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âu 6. 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Hai bình A, B thông nhau. Bình A đựng dầu, bình B đựng nước tới cùng một độ cao (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eastAsia="ko-KR"/>
              </w:rPr>
              <w:t>Hình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 xml:space="preserve"> 3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). Khi mở khóa K, nước và dầu có chảy từ bình nọ sang bình kia không?</w:t>
            </w:r>
          </w:p>
          <w:p w14:paraId="5B06AF53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A. Không, vì độ cao của cột chất lỏng ở hai bình bằng nhau.</w:t>
            </w:r>
          </w:p>
          <w:p w14:paraId="2A80E576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B. Dầu chảy sang nước vì lượng dầu nhiều hơn</w:t>
            </w:r>
          </w:p>
          <w:p w14:paraId="2DEF9F55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C. Dầu chảy sang nước vì dầu nhẹ hơn</w:t>
            </w:r>
          </w:p>
          <w:p w14:paraId="5CC053F2" w14:textId="77777777" w:rsidR="00336EA6" w:rsidRPr="00336EA6" w:rsidRDefault="00336EA6" w:rsidP="00336EA6">
            <w:pPr>
              <w:ind w:left="48" w:right="48"/>
              <w:jc w:val="both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D. Nước chảy sang dầu vì áp suất cột nước lớn hơn áp suất cột dầu do trọng lượng riêng của nước lớn hơn dầu.</w:t>
            </w:r>
          </w:p>
        </w:tc>
        <w:tc>
          <w:tcPr>
            <w:tcW w:w="2200" w:type="dxa"/>
          </w:tcPr>
          <w:p w14:paraId="59616379" w14:textId="77777777" w:rsidR="00336EA6" w:rsidRPr="00336EA6" w:rsidRDefault="00336EA6" w:rsidP="00336EA6">
            <w:pPr>
              <w:jc w:val="right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F32EC80" wp14:editId="44F4B636">
                  <wp:extent cx="1412759" cy="1136650"/>
                  <wp:effectExtent l="0" t="0" r="0" b="6350"/>
                  <wp:docPr id="1700" name="Picture 1700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0" name="Picture 1700" descr="Diagram, schematic&#10;&#10;Description automatically generated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3644" cy="1137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31FCC4" w14:textId="77777777" w:rsidR="00336EA6" w:rsidRPr="00336EA6" w:rsidRDefault="00336EA6" w:rsidP="00336EA6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>Hình 3</w:t>
            </w:r>
          </w:p>
        </w:tc>
      </w:tr>
    </w:tbl>
    <w:p w14:paraId="1215CE82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7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chuyển động trên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băng để cất cánh. Đối với hành khách đang ngồi trên máy bay thì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:</w:t>
      </w:r>
    </w:p>
    <w:p w14:paraId="69A0048D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máy bay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phi công đang chuyển động</w:t>
      </w:r>
    </w:p>
    <w:p w14:paraId="3ADB8AD3" w14:textId="7AFF1FB6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hành khách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sân bay đang chuyển động</w:t>
      </w:r>
    </w:p>
    <w:p w14:paraId="13698A89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Câu 8.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Trong các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sau đây,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nào là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vận tốc?</w:t>
      </w:r>
    </w:p>
    <w:p w14:paraId="52F460FE" w14:textId="2870911D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km.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m.s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km/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s/m</w:t>
      </w:r>
    </w:p>
    <w:p w14:paraId="0439C519" w14:textId="77777777" w:rsidR="00336EA6" w:rsidRPr="00336EA6" w:rsidRDefault="00336EA6" w:rsidP="00336EA6">
      <w:pPr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9.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Một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,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tiếp theo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. Dùng công thức nào để tính vận tốc trung bình của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này trên hai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à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?</w:t>
      </w:r>
    </w:p>
    <w:p w14:paraId="374AF4DF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noProof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7FCABF35">
          <v:shape id="_x0000_i1029" type="#_x0000_t75" alt="" style="width:120.75pt;height:36.75pt" o:ole="">
            <v:imagedata r:id="rId6" o:title=""/>
          </v:shape>
          <o:OLEObject Type="Embed" ProgID="Equation.DSMT4" ShapeID="_x0000_i1029" DrawAspect="Content" ObjectID="_1734241965" r:id="rId16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B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20164493">
          <v:shape id="_x0000_i1030" type="#_x0000_t75" alt="" style="width:126.75pt;height:38.25pt" o:ole="">
            <v:imagedata r:id="rId8" o:title=""/>
          </v:shape>
          <o:OLEObject Type="Embed" ProgID="Equation.DSMT4" ShapeID="_x0000_i1030" DrawAspect="Content" ObjectID="_1734241966" r:id="rId17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</w:t>
      </w:r>
      <w:r w:rsidRPr="00336EA6">
        <w:rPr>
          <w:rFonts w:ascii="Times New Roman" w:hAnsi="Times New Roman"/>
          <w:b w:val="0"/>
          <w:noProof/>
          <w:position w:val="-24"/>
          <w:sz w:val="24"/>
          <w:szCs w:val="24"/>
        </w:rPr>
        <w:object w:dxaOrig="2240" w:dyaOrig="620" w14:anchorId="115179AC">
          <v:shape id="_x0000_i1031" type="#_x0000_t75" alt="" style="width:122.25pt;height:33pt" o:ole="">
            <v:imagedata r:id="rId10" o:title=""/>
          </v:shape>
          <o:OLEObject Type="Embed" ProgID="Equation.DSMT4" ShapeID="_x0000_i1031" DrawAspect="Content" ObjectID="_1734241967" r:id="rId18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 xml:space="preserve">    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D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1200" w:dyaOrig="680" w14:anchorId="7DB56CC9">
          <v:shape id="_x0000_i1032" type="#_x0000_t75" alt="" style="width:65.25pt;height:36.75pt" o:ole="">
            <v:imagedata r:id="rId12" o:title=""/>
          </v:shape>
          <o:OLEObject Type="Embed" ProgID="Equation.DSMT4" ShapeID="_x0000_i1032" DrawAspect="Content" ObjectID="_1734241968" r:id="rId19"/>
        </w:object>
      </w:r>
    </w:p>
    <w:p w14:paraId="51A0EFF8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10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Khi chỉ có một lực tác dụng lên vật thì vận tốc của vật sẽ nh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 xml:space="preserve"> thế nào?</w:t>
      </w:r>
    </w:p>
    <w:p w14:paraId="2622D895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Không thay đổi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Chỉ có thể tăng dần.</w:t>
      </w:r>
    </w:p>
    <w:p w14:paraId="21DB9DA7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Chỉ có thể giảm dần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Có thể tăng dần và cũng có thể giảm dần.</w:t>
      </w:r>
    </w:p>
    <w:p w14:paraId="013BDB2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11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Khi chỉ chịu tác dụng của hai lực cân bằng thì:</w:t>
      </w:r>
    </w:p>
    <w:p w14:paraId="70520ABA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Vật đang đứng yên sẽ chuyển động nhanh dần đều.</w:t>
      </w:r>
    </w:p>
    <w:p w14:paraId="167272F1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Vật đang chuyển động sẽ dừng lại.</w:t>
      </w:r>
    </w:p>
    <w:p w14:paraId="3FB03FD3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Vật đang chuyển động đều sẽ không chuyển động đều nữa.</w:t>
      </w:r>
    </w:p>
    <w:p w14:paraId="678D44F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Vật đang đứng yên sẽ đứng yên, hoặc vật đang chuyển động sẽ chuyển động thẳng đều.</w:t>
      </w:r>
    </w:p>
    <w:p w14:paraId="319A8960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2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bay với vận tốc 800 km/h từ Hà Nội đến Thành phố Hồ Chí Minh. Nếu đường bay Hà Nội – Hồ Chí Minh dài 1400 km thì máy bay phải bay trong bao nhiêu lâu?</w:t>
      </w:r>
    </w:p>
    <w:p w14:paraId="1094E7B8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1 giờ 20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1 giờ 30 phút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1 giờ 45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2 giờ</w:t>
      </w:r>
    </w:p>
    <w:p w14:paraId="3B8A2807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noProof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3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Một xe mô tô đi trên đoạn đường thứ nhất dài 2 km hết 3 phút, trên đoạn đường thứ hai dài 9</w:t>
      </w:r>
      <w:r w:rsidRPr="00336EA6">
        <w:rPr>
          <w:rFonts w:ascii="Times New Roman" w:hAnsi="Times New Roman"/>
          <w:b w:val="0"/>
          <w:noProof/>
          <w:sz w:val="24"/>
          <w:szCs w:val="24"/>
        </w:rPr>
        <w:t xml:space="preserve"> 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km hết 10 phút. Vận tốc trung bình của mô tô trên toàn bộ quãng đ</w:t>
      </w:r>
      <w:r w:rsidRPr="00336EA6">
        <w:rPr>
          <w:rFonts w:ascii="Times New Roman" w:hAnsi="Times New Roman" w:hint="eastAsia"/>
          <w:b w:val="0"/>
          <w:noProof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ờng là</w:t>
      </w:r>
      <w:r w:rsidRPr="00336EA6">
        <w:rPr>
          <w:rFonts w:ascii="Times New Roman" w:hAnsi="Times New Roman"/>
          <w:b w:val="0"/>
          <w:noProof/>
          <w:sz w:val="24"/>
          <w:szCs w:val="24"/>
        </w:rPr>
        <w:t xml:space="preserve"> bao nhiêu? </w:t>
      </w:r>
      <w:r w:rsidRPr="00336EA6">
        <w:rPr>
          <w:rFonts w:ascii="Times New Roman" w:hAnsi="Times New Roman"/>
          <w:b w:val="0"/>
          <w:i/>
          <w:iCs/>
          <w:sz w:val="24"/>
          <w:szCs w:val="24"/>
          <w:lang w:val="nl-NL"/>
        </w:rPr>
        <w:t>(Kết quả lấy chính xác đến chữ số thập phân thứ 2)</w:t>
      </w:r>
    </w:p>
    <w:p w14:paraId="3E2E787F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noProof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A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9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B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85 km/phút</w:t>
      </w:r>
      <w:r w:rsidRPr="00336EA6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noProof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C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78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 xml:space="preserve">   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D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67 km/phút</w:t>
      </w:r>
    </w:p>
    <w:p w14:paraId="17D185D1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14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Điều nào sau đây là đúng khi nói về sự tạo thành áp suất khí quyển?</w:t>
      </w:r>
    </w:p>
    <w:p w14:paraId="5C07690F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trọng lượng.</w:t>
      </w:r>
    </w:p>
    <w:p w14:paraId="23563EE4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độ cao so với mặt đất.</w:t>
      </w:r>
    </w:p>
    <w:p w14:paraId="3EB76D85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rất nhẹ.</w:t>
      </w:r>
    </w:p>
    <w:p w14:paraId="1DF1661A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chứa nhiều loại nguyên tố hóa học khác nhau.</w:t>
      </w:r>
    </w:p>
    <w:p w14:paraId="50E6C4AB" w14:textId="77777777" w:rsidR="00336EA6" w:rsidRPr="00336EA6" w:rsidRDefault="00336EA6" w:rsidP="00336EA6">
      <w:pPr>
        <w:pStyle w:val="bodytext0"/>
        <w:spacing w:before="0" w:beforeAutospacing="0" w:after="0" w:afterAutospacing="0"/>
        <w:rPr>
          <w:bCs/>
          <w:lang w:val="vi-VN"/>
        </w:rPr>
      </w:pPr>
      <w:r w:rsidRPr="00336EA6">
        <w:rPr>
          <w:b/>
          <w:bCs/>
          <w:lang w:val="de-DE"/>
        </w:rPr>
        <w:t>Câu 15</w:t>
      </w:r>
      <w:r w:rsidRPr="00336EA6">
        <w:rPr>
          <w:b/>
          <w:bCs/>
          <w:lang w:val="vi-VN"/>
        </w:rPr>
        <w:t>.</w:t>
      </w:r>
      <w:r w:rsidRPr="00336EA6">
        <w:rPr>
          <w:lang w:val="de-DE"/>
        </w:rPr>
        <w:t xml:space="preserve"> </w:t>
      </w:r>
      <w:r w:rsidRPr="00336EA6">
        <w:rPr>
          <w:i/>
          <w:lang w:val="de-DE"/>
        </w:rPr>
        <w:t>Điền</w:t>
      </w:r>
      <w:r w:rsidRPr="00336EA6">
        <w:rPr>
          <w:i/>
          <w:lang w:val="vi-VN"/>
        </w:rPr>
        <w:t xml:space="preserve"> vào “...” để được câu phát biểu đúng:</w:t>
      </w:r>
      <w:r w:rsidRPr="00336EA6">
        <w:rPr>
          <w:lang w:val="vi-VN"/>
        </w:rPr>
        <w:t xml:space="preserve"> </w:t>
      </w:r>
      <w:r w:rsidRPr="00336EA6">
        <w:rPr>
          <w:bCs/>
          <w:lang w:val="vi-VN"/>
        </w:rPr>
        <w:t xml:space="preserve">Càng lên cao, áp suất khí quyển … </w:t>
      </w:r>
    </w:p>
    <w:p w14:paraId="4D700EC3" w14:textId="7F0C47A2" w:rsidR="00336EA6" w:rsidRPr="00336EA6" w:rsidRDefault="00336EA6" w:rsidP="00336EA6">
      <w:pPr>
        <w:pStyle w:val="bodytext0"/>
        <w:spacing w:before="0" w:beforeAutospacing="0" w:after="0" w:afterAutospacing="0"/>
        <w:rPr>
          <w:lang w:val="vi-VN"/>
        </w:rPr>
      </w:pPr>
      <w:r w:rsidRPr="00336EA6">
        <w:rPr>
          <w:lang w:val="vi-VN"/>
        </w:rPr>
        <w:t>A. càng tăng. 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 xml:space="preserve">B. càng giảm.      </w:t>
      </w:r>
      <w:r w:rsidRPr="00336EA6">
        <w:rPr>
          <w:lang w:val="vi-VN"/>
        </w:rPr>
        <w:tab/>
      </w:r>
      <w:r>
        <w:t xml:space="preserve">  </w:t>
      </w:r>
      <w:r w:rsidRPr="00336EA6">
        <w:rPr>
          <w:lang w:val="vi-VN"/>
        </w:rPr>
        <w:t>C. không thay đổi.</w:t>
      </w:r>
      <w:r w:rsidRPr="00336EA6">
        <w:rPr>
          <w:lang w:val="vi-VN"/>
        </w:rPr>
        <w:tab/>
      </w:r>
      <w:r w:rsidRPr="00336EA6">
        <w:rPr>
          <w:lang w:val="vi-VN"/>
        </w:rPr>
        <w:tab/>
        <w:t>D. có thể vừa tăng, vừa giảm.</w:t>
      </w:r>
    </w:p>
    <w:p w14:paraId="5EF33EB5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Cs/>
          <w:sz w:val="24"/>
          <w:szCs w:val="24"/>
          <w:lang w:val="de-DE"/>
        </w:rPr>
        <w:t>Câu 16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de-DE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Hiện tượng nào sau đây do áp suất khí quyển gây ra?</w:t>
      </w:r>
    </w:p>
    <w:p w14:paraId="34B986DD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. Quả bóng bàn bị bẹp thả vào trong nước nóng sẽ phồng lên như cũ.</w:t>
      </w:r>
    </w:p>
    <w:p w14:paraId="4C778F58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. Săm xe đạp bơm căng để ngoài nắng có thể bị nổ.</w:t>
      </w:r>
    </w:p>
    <w:p w14:paraId="21C3129D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. Dùng một ống nhựa nhỏ có thể hút nước từ cốc nước vào miệng.</w:t>
      </w:r>
    </w:p>
    <w:p w14:paraId="53ADDD3D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. Để khay nước vào trong tủ lạnh, sau một thời gian, nước trong khay đông đặc.</w:t>
      </w:r>
    </w:p>
    <w:p w14:paraId="500D3C95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Câu 17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 Hút bớt không khí trong một vỏ hộp đựng sữa bằng giấy, ta thấy vỏ hộp giấy bị bẹp lại vì:</w:t>
      </w:r>
    </w:p>
    <w:p w14:paraId="26DA0EA6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A. việc hút mạnh đã làm bẹp hộp.</w:t>
      </w:r>
    </w:p>
    <w:p w14:paraId="1670CD13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áp suất bên trong hộp tăng lên làm cho hộp bị biến dạng.</w:t>
      </w:r>
    </w:p>
    <w:p w14:paraId="0078126B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C. áp suất bên trong hộp giảm, áp suất khí quyển ở bên ngoài hộp lớn hơn làm nó bẹp.</w:t>
      </w:r>
    </w:p>
    <w:p w14:paraId="19675569" w14:textId="77777777" w:rsidR="00336EA6" w:rsidRPr="00336EA6" w:rsidRDefault="00336EA6" w:rsidP="00336EA6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D. khi hút mạnh làm yếu các thành hộp làm hộp bẹp đi.</w:t>
      </w:r>
    </w:p>
    <w:p w14:paraId="2C445C03" w14:textId="77777777" w:rsidR="00336EA6" w:rsidRPr="00336EA6" w:rsidRDefault="00336EA6" w:rsidP="00336EA6">
      <w:pPr>
        <w:tabs>
          <w:tab w:val="left" w:pos="342"/>
          <w:tab w:val="left" w:pos="2964"/>
          <w:tab w:val="left" w:pos="5472"/>
          <w:tab w:val="left" w:pos="7752"/>
        </w:tabs>
        <w:ind w:firstLine="142"/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8.</w:t>
      </w:r>
      <w:r w:rsidRPr="00336EA6">
        <w:rPr>
          <w:sz w:val="24"/>
          <w:szCs w:val="24"/>
          <w:lang w:val="pt-BR"/>
        </w:rPr>
        <w:t xml:space="preserve"> </w:t>
      </w:r>
      <w:r w:rsidRPr="00336EA6">
        <w:rPr>
          <w:rFonts w:ascii="Times New Roman" w:eastAsia=".VnTime" w:hAnsi="Times New Roman"/>
          <w:b w:val="0"/>
          <w:bCs/>
          <w:sz w:val="24"/>
          <w:szCs w:val="24"/>
          <w:lang w:val="pt-BR"/>
        </w:rPr>
        <w:t>Cặp lực nào trong hình sau là cặp lực cân bằng ?</w:t>
      </w:r>
    </w:p>
    <w:p w14:paraId="486C4944" w14:textId="77777777" w:rsidR="00336EA6" w:rsidRDefault="00336EA6" w:rsidP="00336EA6">
      <w:pPr>
        <w:jc w:val="both"/>
        <w:rPr>
          <w:rFonts w:ascii="Times New Roman" w:hAnsi="Times New Roman"/>
          <w:sz w:val="24"/>
          <w:szCs w:val="24"/>
        </w:rPr>
      </w:pPr>
      <w:r w:rsidRPr="00336EA6">
        <w:rPr>
          <w:noProof/>
          <w:sz w:val="24"/>
          <w:szCs w:val="24"/>
        </w:rPr>
        <w:drawing>
          <wp:inline distT="0" distB="0" distL="0" distR="0" wp14:anchorId="717D56C7" wp14:editId="7641510F">
            <wp:extent cx="5308600" cy="1300801"/>
            <wp:effectExtent l="0" t="0" r="6350" b="0"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10856" cy="1301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AAD47" w14:textId="15250638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sz w:val="24"/>
          <w:szCs w:val="24"/>
        </w:rPr>
        <w:t>Câu 19.</w:t>
      </w:r>
      <w:r w:rsidRPr="00336EA6">
        <w:rPr>
          <w:rFonts w:ascii="Times New Roman" w:hAnsi="Times New Roman"/>
          <w:bCs/>
          <w:sz w:val="24"/>
          <w:szCs w:val="24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</w:rPr>
        <w:t>T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 xml:space="preserve">rong các trường nào sau đây lực xuất hiện </w:t>
      </w:r>
      <w:r w:rsidRPr="00336EA6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không 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phải là lực ma sát?</w:t>
      </w:r>
    </w:p>
    <w:p w14:paraId="4426583E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A. Lực xuất hiện khi lốp xe trượt trên mặt đường.</w:t>
      </w:r>
    </w:p>
    <w:p w14:paraId="0E1423C9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B. Lực xuất hiện làm mòn đế giày.</w:t>
      </w:r>
    </w:p>
    <w:p w14:paraId="35AD80A8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C. Lực xuất hiện khi lò xo bị nén hay bị dãn.</w:t>
      </w:r>
    </w:p>
    <w:p w14:paraId="5C2D6E11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D. Lực xuất hiện giữa dây cuaroa với bánh xe truyền chuyển động.</w:t>
      </w:r>
    </w:p>
    <w:p w14:paraId="55E4757D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20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ách làm nào sau đây giảm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ợc lực ma sát?</w:t>
      </w:r>
    </w:p>
    <w:p w14:paraId="387C2B28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Tăng độ nhám của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Tăng lực ép lên mặt tiếp xúc.</w:t>
      </w:r>
    </w:p>
    <w:p w14:paraId="0E9062D8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Tăng độ nhẵn giữa các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Tăng diện tích bề mặt tiếp xúc.</w:t>
      </w:r>
    </w:p>
    <w:p w14:paraId="542CAC9E" w14:textId="77777777" w:rsidR="00336EA6" w:rsidRPr="00336EA6" w:rsidRDefault="00336EA6" w:rsidP="00336EA6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B. TỰ LUẬN (5,0 điểm)</w:t>
      </w:r>
    </w:p>
    <w:p w14:paraId="50E7136C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1 (1,0 điểm). 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Một người tác dụng lên mặt sàn một áp suất 1,8.10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4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 N/ 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. Diện tích của hai bàn chân tiếp xúc với mặt sàn là 0,035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 xml:space="preserve"> . Hỏi trọng lượng của người đó là bao nhiêu?</w:t>
      </w:r>
    </w:p>
    <w:p w14:paraId="4BE0F0E6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2 (2,0 điểm)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Một thùng cao 2,4m đựng đầy nước. Biết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trọng lượng riêng của nước là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0F867928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a. Tính áp suất của nước lên đáy thùng </w:t>
      </w:r>
    </w:p>
    <w:p w14:paraId="34E29F97" w14:textId="77777777" w:rsidR="00336EA6" w:rsidRPr="00336EA6" w:rsidRDefault="00336EA6" w:rsidP="00336EA6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Tính áp suất của nước lên một điểm cách đáy thùng 1m.</w:t>
      </w:r>
    </w:p>
    <w:p w14:paraId="75113633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3 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(2,0 điểm)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Một vật có thể tích 0,15d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được treo vào lực kế. Nhúng ngập vật vào nước thì lực kế chỉ 10,2N. Biết trọng lượng riêng của nước: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30593445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a. Tính lực đẩy Ác-si-mét của nước tác dụng lên vật? </w:t>
      </w:r>
    </w:p>
    <w:p w14:paraId="69370AB7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Tính khối lượng riêng của vật?</w:t>
      </w:r>
    </w:p>
    <w:p w14:paraId="7FA2EB8A" w14:textId="77777777" w:rsidR="00336EA6" w:rsidRPr="00336EA6" w:rsidRDefault="00336EA6" w:rsidP="00336EA6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</w:p>
    <w:p w14:paraId="474348A1" w14:textId="0B615AF3" w:rsidR="00336EA6" w:rsidRPr="00336EA6" w:rsidRDefault="00336EA6" w:rsidP="00336EA6">
      <w:pPr>
        <w:jc w:val="center"/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t>--------</w:t>
      </w:r>
      <w:r w:rsidRPr="00336EA6">
        <w:rPr>
          <w:sz w:val="24"/>
          <w:szCs w:val="24"/>
        </w:rPr>
        <w:t xml:space="preserve"> </w:t>
      </w:r>
      <w:r w:rsidRPr="00336EA6">
        <w:rPr>
          <w:rFonts w:ascii="Times New Roman" w:hAnsi="Times New Roman"/>
          <w:sz w:val="24"/>
          <w:szCs w:val="24"/>
        </w:rPr>
        <w:t>HẾT --------</w:t>
      </w:r>
    </w:p>
    <w:tbl>
      <w:tblPr>
        <w:tblStyle w:val="TableGrid"/>
        <w:tblW w:w="11057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6662"/>
      </w:tblGrid>
      <w:tr w:rsidR="00336EA6" w:rsidRPr="00336EA6" w14:paraId="0D3C5174" w14:textId="77777777" w:rsidTr="00336EA6">
        <w:trPr>
          <w:trHeight w:val="1098"/>
        </w:trPr>
        <w:tc>
          <w:tcPr>
            <w:tcW w:w="4395" w:type="dxa"/>
          </w:tcPr>
          <w:p w14:paraId="7B462DCA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PHÒNG GD &amp; ĐT QUẬN LONG BIÊN</w:t>
            </w:r>
          </w:p>
          <w:p w14:paraId="4E578E66" w14:textId="7BBF4457" w:rsidR="00336EA6" w:rsidRPr="00336EA6" w:rsidRDefault="00B959C3" w:rsidP="00C251AF">
            <w:pPr>
              <w:spacing w:after="200"/>
              <w:jc w:val="center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C1A763B" wp14:editId="6AF5C457">
                      <wp:simplePos x="0" y="0"/>
                      <wp:positionH relativeFrom="column">
                        <wp:posOffset>-574675</wp:posOffset>
                      </wp:positionH>
                      <wp:positionV relativeFrom="paragraph">
                        <wp:posOffset>249555</wp:posOffset>
                      </wp:positionV>
                      <wp:extent cx="1454150" cy="266700"/>
                      <wp:effectExtent l="0" t="0" r="12700" b="1905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41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6C0D350" w14:textId="77777777" w:rsidR="00B959C3" w:rsidRPr="00B959C3" w:rsidRDefault="00B959C3" w:rsidP="00B959C3">
                                  <w:pPr>
                                    <w:jc w:val="center"/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  <w:r w:rsidRPr="00B959C3">
                                    <w:rPr>
                                      <w:rFonts w:ascii="Times New Roman" w:hAnsi="Times New Roman"/>
                                      <w:bCs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  <w:p w14:paraId="7E775968" w14:textId="77777777" w:rsidR="00B959C3" w:rsidRPr="00B959C3" w:rsidRDefault="00B959C3" w:rsidP="00B959C3">
                                  <w:pPr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7C1A763B" id="Rectangle 5" o:spid="_x0000_s1098" style="position:absolute;left:0;text-align:left;margin-left:-45.25pt;margin-top:19.65pt;width:114.5pt;height:21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" fillcolor="#cfcdcd [2894]" strokecolor="#1f3763 [1604]" strokeweight="1pt">
                      <v:textbox>
                        <w:txbxContent>
                          <w:p w14:paraId="16C0D350" w14:textId="77777777" w:rsidR="00B959C3" w:rsidRPr="00B959C3" w:rsidRDefault="00B959C3" w:rsidP="00B959C3">
                            <w:pPr>
                              <w:jc w:val="center"/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  <w:r w:rsidRPr="00B959C3">
                              <w:rPr>
                                <w:rFonts w:ascii="Times New Roman" w:hAnsi="Times New Roman"/>
                                <w:bCs/>
                                <w:iCs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ĐỀ CHÍNH THỨC</w:t>
                            </w:r>
                          </w:p>
                          <w:p w14:paraId="7E775968" w14:textId="77777777" w:rsidR="00B959C3" w:rsidRPr="00B959C3" w:rsidRDefault="00B959C3" w:rsidP="00B959C3">
                            <w:pPr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E42DD9E" wp14:editId="063CAF46">
                      <wp:simplePos x="0" y="0"/>
                      <wp:positionH relativeFrom="column">
                        <wp:posOffset>954405</wp:posOffset>
                      </wp:positionH>
                      <wp:positionV relativeFrom="paragraph">
                        <wp:posOffset>227965</wp:posOffset>
                      </wp:positionV>
                      <wp:extent cx="685800" cy="285750"/>
                      <wp:effectExtent l="0" t="0" r="19050" b="19050"/>
                      <wp:wrapNone/>
                      <wp:docPr id="1701" name="Text Box 17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1D220F" w14:textId="77777777" w:rsidR="00336EA6" w:rsidRDefault="00336EA6" w:rsidP="00336EA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</w:pPr>
                                  <w:r w:rsidRPr="00FC320F">
                                    <w:rPr>
                                      <w:rFonts w:ascii="Times New Roman" w:hAnsi="Times New Roman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  <w:t xml:space="preserve">C </w:t>
                                  </w:r>
                                </w:p>
                                <w:p w14:paraId="5EB04C06" w14:textId="77777777" w:rsidR="00336EA6" w:rsidRPr="00A349AD" w:rsidRDefault="00336EA6" w:rsidP="00336EA6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E42DD9E" id="Text Box 1701" o:spid="_x0000_s1099" type="#_x0000_t202" style="position:absolute;left:0;text-align:left;margin-left:75.15pt;margin-top:17.95pt;width:54pt;height:2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" fillcolor="white [3201]" strokeweight=".5pt">
                      <v:textbox>
                        <w:txbxContent>
                          <w:p w14:paraId="1E1D220F" w14:textId="77777777" w:rsidR="00336EA6" w:rsidRDefault="00336EA6" w:rsidP="00336EA6">
                            <w:pPr>
                              <w:jc w:val="center"/>
                              <w:rPr>
                                <w:rFonts w:ascii="Times New Roman" w:hAnsi="Times New Roman"/>
                                <w:lang w:val="vi-VN"/>
                              </w:rPr>
                            </w:pPr>
                            <w:r w:rsidRPr="00FC320F">
                              <w:rPr>
                                <w:rFonts w:ascii="Times New Roman" w:hAnsi="Times New Roman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lang w:val="vi-VN"/>
                              </w:rPr>
                              <w:t xml:space="preserve">C </w:t>
                            </w:r>
                          </w:p>
                          <w:p w14:paraId="5EB04C06" w14:textId="77777777" w:rsidR="00336EA6" w:rsidRPr="00A349AD" w:rsidRDefault="00336EA6" w:rsidP="00336EA6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RƯ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u w:val="single"/>
                <w:lang w:val="vi-VN"/>
              </w:rPr>
              <w:t>ỜNG THCS NGÔ GIA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TỰ</w:t>
            </w:r>
          </w:p>
        </w:tc>
        <w:tc>
          <w:tcPr>
            <w:tcW w:w="6662" w:type="dxa"/>
          </w:tcPr>
          <w:p w14:paraId="0FFECE2D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ĐỀ KIỂM TRA </w:t>
            </w:r>
            <w:r w:rsidRPr="00336EA6">
              <w:rPr>
                <w:rFonts w:ascii="Times New Roman" w:eastAsia="Calibri" w:hAnsi="Times New Roman"/>
                <w:sz w:val="24"/>
                <w:szCs w:val="24"/>
              </w:rPr>
              <w:t>CUỐI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KÌ I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>– NĂM HỌC 2022–2023</w:t>
            </w:r>
          </w:p>
          <w:p w14:paraId="3D385623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MÔN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 xml:space="preserve">THI: 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VẬT LÝ 8</w:t>
            </w:r>
          </w:p>
          <w:p w14:paraId="354D42A0" w14:textId="2B4A551B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Ngày thi: 21/12/2022 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(Đề thi có </w:t>
            </w:r>
            <w:r w:rsidR="00B77669"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0</w:t>
            </w:r>
            <w:r w:rsidR="00B77669" w:rsidRPr="00B77669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2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 trang)</w:t>
            </w:r>
          </w:p>
          <w:p w14:paraId="7001B9A8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hời gian làm bài: 45 phút</w:t>
            </w:r>
          </w:p>
        </w:tc>
      </w:tr>
    </w:tbl>
    <w:p w14:paraId="5E0D8683" w14:textId="77777777" w:rsidR="00336EA6" w:rsidRPr="00336EA6" w:rsidRDefault="00336EA6" w:rsidP="00C251AF">
      <w:pPr>
        <w:rPr>
          <w:rFonts w:ascii="Times New Roman" w:hAnsi="Times New Roman"/>
          <w:iCs/>
          <w:sz w:val="24"/>
          <w:szCs w:val="24"/>
          <w:lang w:val="nl-NL"/>
        </w:rPr>
      </w:pPr>
    </w:p>
    <w:p w14:paraId="180E433F" w14:textId="4C5BE078" w:rsidR="00336EA6" w:rsidRPr="00336EA6" w:rsidRDefault="00336EA6" w:rsidP="00C251AF">
      <w:pPr>
        <w:widowControl w:val="0"/>
        <w:spacing w:before="40" w:after="40"/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A. TRẮC NGHIỆM (5,0 điểm)</w:t>
      </w:r>
      <w:r>
        <w:rPr>
          <w:rFonts w:ascii="Times New Roman" w:hAnsi="Times New Roman"/>
          <w:b w:val="0"/>
          <w:sz w:val="24"/>
          <w:szCs w:val="24"/>
          <w:lang w:val="nl-NL"/>
        </w:rPr>
        <w:t xml:space="preserve">   </w:t>
      </w:r>
      <w:r w:rsidRPr="00336EA6">
        <w:rPr>
          <w:rFonts w:ascii="Times New Roman" w:hAnsi="Times New Roman"/>
          <w:bCs/>
          <w:i/>
          <w:sz w:val="24"/>
          <w:szCs w:val="24"/>
          <w:lang w:val="nl-NL"/>
        </w:rPr>
        <w:t>Em hãy ghi lại chữ cái đứng trước câu trả lời đúng.</w:t>
      </w:r>
    </w:p>
    <w:p w14:paraId="7636833A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1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chuyển động trên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băng để cất cánh. Đối với hành khách đang ngồi trên máy bay thì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:</w:t>
      </w:r>
    </w:p>
    <w:p w14:paraId="245542E1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máy bay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phi công đang chuyển động</w:t>
      </w:r>
    </w:p>
    <w:p w14:paraId="75F3807C" w14:textId="1532BB25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hành khách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sân bay đang chuyển động</w:t>
      </w:r>
    </w:p>
    <w:p w14:paraId="19951195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Câu 2.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Trong các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sau đây,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nào là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vận tốc?</w:t>
      </w:r>
    </w:p>
    <w:p w14:paraId="06D0306A" w14:textId="56423AE1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km.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m.s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km/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s/m</w:t>
      </w:r>
    </w:p>
    <w:p w14:paraId="7BDDF738" w14:textId="77777777" w:rsidR="00336EA6" w:rsidRPr="00336EA6" w:rsidRDefault="00336EA6" w:rsidP="00C251AF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3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Trong các cách sau, cách nào tăng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ợc áp suất nhiều nhất ?</w:t>
      </w:r>
    </w:p>
    <w:p w14:paraId="0D621FB3" w14:textId="47949184" w:rsidR="00336EA6" w:rsidRPr="00336EA6" w:rsidRDefault="00336EA6" w:rsidP="00C251AF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Tăng áp lực, tăng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Giảm áp lực, tăng diện tích bị ép.</w:t>
      </w:r>
    </w:p>
    <w:p w14:paraId="0866CF5A" w14:textId="61BAFB1A" w:rsidR="00336EA6" w:rsidRPr="00336EA6" w:rsidRDefault="00336EA6" w:rsidP="00C251AF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Giảm áp lực, giảm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Tăng áp lực, giảm diện tích bị ép.</w:t>
      </w:r>
    </w:p>
    <w:p w14:paraId="6B2D6172" w14:textId="77777777" w:rsidR="00336EA6" w:rsidRPr="00336EA6" w:rsidRDefault="00336EA6" w:rsidP="00C251AF">
      <w:pPr>
        <w:widowControl w:val="0"/>
        <w:autoSpaceDE w:val="0"/>
        <w:autoSpaceDN w:val="0"/>
        <w:adjustRightInd w:val="0"/>
        <w:ind w:right="22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4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>Lần lượt đặt một viên gạch lên mặt sàn theo 4 cách khác nhau (</w:t>
      </w:r>
      <w:r w:rsidRPr="00336EA6">
        <w:rPr>
          <w:rFonts w:ascii="Times New Roman" w:hAnsi="Times New Roman"/>
          <w:bCs/>
          <w:i/>
          <w:sz w:val="24"/>
          <w:szCs w:val="24"/>
          <w:lang w:val="fr-FR"/>
        </w:rPr>
        <w:t>hình 1</w:t>
      </w:r>
      <w:r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 xml:space="preserve">). Cách đặt nào áp suất của viên gạch lên mặt sàn là nhỏ nhất ?                                    </w:t>
      </w:r>
      <w:r w:rsidRPr="00336EA6">
        <w:rPr>
          <w:rFonts w:ascii="Times New Roman" w:hAnsi="Times New Roman"/>
          <w:bCs/>
          <w:i/>
          <w:sz w:val="24"/>
          <w:szCs w:val="24"/>
          <w:lang w:val="fr-FR"/>
        </w:rPr>
        <w:t>H</w:t>
      </w:r>
      <w:r w:rsidRPr="00336EA6">
        <w:rPr>
          <w:rFonts w:ascii="Times New Roman" w:hAnsi="Times New Roman"/>
          <w:bCs/>
          <w:i/>
          <w:sz w:val="24"/>
          <w:szCs w:val="24"/>
          <w:lang w:val="vi-VN"/>
        </w:rPr>
        <w:t>ình 1</w:t>
      </w:r>
    </w:p>
    <w:tbl>
      <w:tblPr>
        <w:tblW w:w="10632" w:type="dxa"/>
        <w:tblLook w:val="01E0" w:firstRow="1" w:lastRow="1" w:firstColumn="1" w:lastColumn="1" w:noHBand="0" w:noVBand="0"/>
      </w:tblPr>
      <w:tblGrid>
        <w:gridCol w:w="5529"/>
        <w:gridCol w:w="5103"/>
      </w:tblGrid>
      <w:tr w:rsidR="00336EA6" w:rsidRPr="00336EA6" w14:paraId="6E01DF23" w14:textId="77777777" w:rsidTr="00DA44CB">
        <w:trPr>
          <w:trHeight w:val="842"/>
        </w:trPr>
        <w:tc>
          <w:tcPr>
            <w:tcW w:w="5529" w:type="dxa"/>
          </w:tcPr>
          <w:p w14:paraId="470043A1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611CBEBC" wp14:editId="093D2D5C">
                      <wp:simplePos x="0" y="0"/>
                      <wp:positionH relativeFrom="column">
                        <wp:posOffset>2004060</wp:posOffset>
                      </wp:positionH>
                      <wp:positionV relativeFrom="paragraph">
                        <wp:posOffset>10162</wp:posOffset>
                      </wp:positionV>
                      <wp:extent cx="4408072" cy="691999"/>
                      <wp:effectExtent l="38100" t="19050" r="31115" b="0"/>
                      <wp:wrapNone/>
                      <wp:docPr id="1702" name="Group 17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408072" cy="691999"/>
                                <a:chOff x="5546" y="7774"/>
                                <a:chExt cx="6526" cy="1400"/>
                              </a:xfrm>
                            </wpg:grpSpPr>
                            <wps:wsp>
                              <wps:cNvPr id="1703" name="AutoShap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46" y="7887"/>
                                  <a:ext cx="6526" cy="1195"/>
                                </a:xfrm>
                                <a:prstGeom prst="parallelogram">
                                  <a:avLst>
                                    <a:gd name="adj" fmla="val 19551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4" name="AutoShap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91" y="8329"/>
                                  <a:ext cx="757" cy="317"/>
                                </a:xfrm>
                                <a:prstGeom prst="cube">
                                  <a:avLst>
                                    <a:gd name="adj" fmla="val 46741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4F81BD"/>
                                    </a:gs>
                                    <a:gs pos="100000">
                                      <a:srgbClr val="4F81BD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5" name="AutoShape 5"/>
                              <wps:cNvSpPr>
                                <a:spLocks noChangeArrowheads="1"/>
                              </wps:cNvSpPr>
                              <wps:spPr bwMode="auto">
                                <a:xfrm rot="16005628">
                                  <a:off x="7854" y="8026"/>
                                  <a:ext cx="796" cy="291"/>
                                </a:xfrm>
                                <a:prstGeom prst="cube">
                                  <a:avLst>
                                    <a:gd name="adj" fmla="val 46741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4F81BD"/>
                                    </a:gs>
                                    <a:gs pos="100000">
                                      <a:srgbClr val="4F81BD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</a:gsLst>
                                  <a:lin ang="27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6" name="AutoShap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92" y="8266"/>
                                  <a:ext cx="676" cy="432"/>
                                </a:xfrm>
                                <a:prstGeom prst="cube">
                                  <a:avLst>
                                    <a:gd name="adj" fmla="val 21084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4F81BD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  <a:gs pos="100000">
                                      <a:srgbClr val="4F81BD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7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91" y="8578"/>
                                  <a:ext cx="858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91F545" w14:textId="77777777" w:rsidR="00336EA6" w:rsidRPr="00D71140" w:rsidRDefault="00336EA6" w:rsidP="00336EA6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71140">
                                      <w:rPr>
                                        <w:rFonts w:ascii="Times New Roman" w:hAnsi="Times New Roman"/>
                                      </w:rP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8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71" y="8610"/>
                                  <a:ext cx="842" cy="5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CC5EC2" w14:textId="77777777" w:rsidR="00336EA6" w:rsidRPr="00D71140" w:rsidRDefault="00336EA6" w:rsidP="00336EA6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71140">
                                      <w:rPr>
                                        <w:rFonts w:ascii="Times New Roman" w:hAnsi="Times New Roman"/>
                                      </w:rP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9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13" y="8644"/>
                                  <a:ext cx="871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B3198A" w14:textId="77777777" w:rsidR="00336EA6" w:rsidRPr="00D71140" w:rsidRDefault="00336EA6" w:rsidP="00336EA6">
                                    <w:pPr>
                                      <w:rPr>
                                        <w:rFonts w:ascii="Times New Roman" w:hAnsi="Times New Roman"/>
                                        <w:b w:val="0"/>
                                      </w:rPr>
                                    </w:pPr>
                                    <w:r w:rsidRPr="00D71140">
                                      <w:rPr>
                                        <w:rFonts w:ascii="Times New Roman" w:hAnsi="Times New Roman"/>
                                      </w:rPr>
                                      <w:t>(3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11CBEBC" id="Group 1702" o:spid="_x0000_s1100" style="position:absolute;margin-left:157.8pt;margin-top:.8pt;width:347.1pt;height:54.5pt;z-index:251675648" coordorigin="5546,7774" coordsize="6526,1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">
                      <v:shape id="AutoShape 3" o:spid="_x0000_s1101" type="#_x0000_t7" style="position:absolute;left:5546;top:7887;width:6526;height:1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" adj="7733"/>
                      <v:shape id="AutoShape 4" o:spid="_x0000_s1102" type="#_x0000_t16" style="position:absolute;left:6991;top:8329;width:757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" adj="10096" fillcolor="#4f81bd">
                        <v:fill color2="#dce6f2" focus="100%" type="gradient"/>
                      </v:shape>
                      <v:shape id="AutoShape 5" o:spid="_x0000_s1103" type="#_x0000_t16" style="position:absolute;left:7854;top:8026;width:796;height:291;rotation:-61105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" adj="10096" fillcolor="#4f81bd">
                        <v:fill color2="#dce6f2" angle="45" focus="100%" type="gradient"/>
                      </v:shape>
                      <v:shape id="AutoShape 6" o:spid="_x0000_s1104" type="#_x0000_t16" style="position:absolute;left:8792;top:8266;width:6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" adj="4554" fillcolor="#dce6f2">
                        <v:fill color2="#4f81bd" focus="100%" type="gradient"/>
                      </v:shape>
                      <v:rect id="_x0000_s1105" style="position:absolute;left:6991;top:8578;width:858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" filled="f" stroked="f">
                        <v:textbox>
                          <w:txbxContent>
                            <w:p w14:paraId="3191F545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1)</w:t>
                              </w:r>
                            </w:p>
                          </w:txbxContent>
                        </v:textbox>
                      </v:rect>
                      <v:rect id="Rectangle 8" o:spid="_x0000_s1106" style="position:absolute;left:7971;top:8610;width:84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" filled="f" stroked="f">
                        <v:textbox>
                          <w:txbxContent>
                            <w:p w14:paraId="59CC5EC2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2)</w:t>
                              </w:r>
                            </w:p>
                          </w:txbxContent>
                        </v:textbox>
                      </v:rect>
                      <v:rect id="_x0000_s1107" style="position:absolute;left:8813;top:8644;width:871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" filled="f" stroked="f">
                        <v:textbox>
                          <w:txbxContent>
                            <w:p w14:paraId="37B3198A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  <w:b w:val="0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3)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A. Cách (1)</w:t>
            </w:r>
          </w:p>
          <w:p w14:paraId="702F6302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B. Cách (2)</w:t>
            </w:r>
          </w:p>
          <w:p w14:paraId="64F636AA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C. Cách (3)</w:t>
            </w:r>
          </w:p>
          <w:p w14:paraId="549C0A2C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D. Cách (4)</w:t>
            </w:r>
          </w:p>
        </w:tc>
        <w:tc>
          <w:tcPr>
            <w:tcW w:w="5103" w:type="dxa"/>
          </w:tcPr>
          <w:p w14:paraId="013F21D7" w14:textId="2E6B0282" w:rsidR="00336EA6" w:rsidRPr="00336EA6" w:rsidRDefault="001F5567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3488AA4" wp14:editId="6D0577C3">
                      <wp:simplePos x="0" y="0"/>
                      <wp:positionH relativeFrom="column">
                        <wp:posOffset>1455420</wp:posOffset>
                      </wp:positionH>
                      <wp:positionV relativeFrom="paragraph">
                        <wp:posOffset>405130</wp:posOffset>
                      </wp:positionV>
                      <wp:extent cx="453390" cy="307975"/>
                      <wp:effectExtent l="0" t="0" r="0" b="0"/>
                      <wp:wrapNone/>
                      <wp:docPr id="1711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3390" cy="307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8DD57E8" w14:textId="77777777" w:rsidR="00336EA6" w:rsidRPr="00D71140" w:rsidRDefault="00336EA6" w:rsidP="00336EA6">
                                  <w:pPr>
                                    <w:rPr>
                                      <w:rFonts w:ascii="Times New Roman" w:hAnsi="Times New Roman"/>
                                      <w:b w:val="0"/>
                                    </w:rPr>
                                  </w:pPr>
                                  <w:r w:rsidRPr="00D71140">
                                    <w:rPr>
                                      <w:rFonts w:ascii="Times New Roman" w:hAnsi="Times New Roman"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63488AA4" id="_x0000_s1108" style="position:absolute;margin-left:114.6pt;margin-top:31.9pt;width:35.7pt;height:24.2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" filled="f" stroked="f">
                      <v:textbox>
                        <w:txbxContent>
                          <w:p w14:paraId="08DD57E8" w14:textId="77777777" w:rsidR="00336EA6" w:rsidRPr="00D71140" w:rsidRDefault="00336EA6" w:rsidP="00336EA6">
                            <w:pPr>
                              <w:rPr>
                                <w:rFonts w:ascii="Times New Roman" w:hAnsi="Times New Roman"/>
                                <w:b w:val="0"/>
                              </w:rPr>
                            </w:pPr>
                            <w:r w:rsidRPr="00D71140">
                              <w:rPr>
                                <w:rFonts w:ascii="Times New Roman" w:hAnsi="Times New Roman"/>
                              </w:rPr>
                              <w:t>(4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01BEDF40" wp14:editId="0EB692E3">
                      <wp:simplePos x="0" y="0"/>
                      <wp:positionH relativeFrom="column">
                        <wp:posOffset>1483995</wp:posOffset>
                      </wp:positionH>
                      <wp:positionV relativeFrom="paragraph">
                        <wp:posOffset>770255</wp:posOffset>
                      </wp:positionV>
                      <wp:extent cx="1803400" cy="848360"/>
                      <wp:effectExtent l="0" t="0" r="25400" b="27940"/>
                      <wp:wrapNone/>
                      <wp:docPr id="1712" name="Group 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03400" cy="848360"/>
                                <a:chOff x="0" y="0"/>
                                <a:chExt cx="3205114" cy="2045617"/>
                              </a:xfrm>
                            </wpg:grpSpPr>
                            <wps:wsp>
                              <wps:cNvPr id="1713" name="Rectangle 1713"/>
                              <wps:cNvSpPr/>
                              <wps:spPr>
                                <a:xfrm>
                                  <a:off x="0" y="0"/>
                                  <a:ext cx="3205114" cy="2045617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5"/>
                                </a:lnRef>
                                <a:fillRef idx="2">
                                  <a:schemeClr val="accent5"/>
                                </a:fillRef>
                                <a:effectRef idx="1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4" name="Straight Connector 1714"/>
                              <wps:cNvCnPr/>
                              <wps:spPr>
                                <a:xfrm>
                                  <a:off x="285103" y="59276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5" name="Straight Connector 1715"/>
                              <wps:cNvCnPr/>
                              <wps:spPr>
                                <a:xfrm>
                                  <a:off x="410430" y="171094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6" name="Straight Connector 1716"/>
                              <wps:cNvCnPr/>
                              <wps:spPr>
                                <a:xfrm>
                                  <a:off x="135847" y="1177224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7" name="Straight Connector 1717"/>
                              <wps:cNvCnPr/>
                              <wps:spPr>
                                <a:xfrm>
                                  <a:off x="1297758" y="314672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8" name="Straight Connector 1718"/>
                              <wps:cNvCnPr/>
                              <wps:spPr>
                                <a:xfrm>
                                  <a:off x="2723503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9" name="Straight Connector 1719"/>
                              <wps:cNvCnPr/>
                              <wps:spPr>
                                <a:xfrm>
                                  <a:off x="1477230" y="102796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0" name="Straight Connector 1720"/>
                              <wps:cNvCnPr/>
                              <wps:spPr>
                                <a:xfrm>
                                  <a:off x="2348847" y="132805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1" name="Straight Connector 1721"/>
                              <wps:cNvCnPr/>
                              <wps:spPr>
                                <a:xfrm>
                                  <a:off x="840558" y="141352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2" name="Straight Connector 1722"/>
                              <wps:cNvCnPr/>
                              <wps:spPr>
                                <a:xfrm>
                                  <a:off x="2403113" y="48906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3" name="Straight Connector 1723"/>
                              <wps:cNvCnPr/>
                              <wps:spPr>
                                <a:xfrm>
                                  <a:off x="2679150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4" name="Straight Connector 1724"/>
                              <wps:cNvCnPr/>
                              <wps:spPr>
                                <a:xfrm>
                                  <a:off x="357496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5" name="Straight Connector 1725"/>
                              <wps:cNvCnPr/>
                              <wps:spPr>
                                <a:xfrm>
                                  <a:off x="1226575" y="195257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6" name="Straight Connector 1726"/>
                              <wps:cNvCnPr/>
                              <wps:spPr>
                                <a:xfrm>
                                  <a:off x="1727885" y="177582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7" name="Straight Connector 1727"/>
                              <wps:cNvCnPr/>
                              <wps:spPr>
                                <a:xfrm>
                                  <a:off x="739644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8" name="Straight Connector 1728"/>
                              <wps:cNvCnPr/>
                              <wps:spPr>
                                <a:xfrm>
                                  <a:off x="2679148" y="1555166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9" name="Straight Connector 1729"/>
                              <wps:cNvCnPr/>
                              <wps:spPr>
                                <a:xfrm>
                                  <a:off x="1978540" y="75301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0" name="Straight Connector 1730"/>
                              <wps:cNvCnPr/>
                              <wps:spPr>
                                <a:xfrm>
                                  <a:off x="2518774" y="186066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1" name="Oval 1731"/>
                              <wps:cNvSpPr/>
                              <wps:spPr>
                                <a:xfrm>
                                  <a:off x="410430" y="1413525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2" name="Oval 1732"/>
                              <wps:cNvSpPr/>
                              <wps:spPr>
                                <a:xfrm>
                                  <a:off x="2199670" y="5470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3" name="Oval 1733"/>
                              <wps:cNvSpPr/>
                              <wps:spPr>
                                <a:xfrm>
                                  <a:off x="1535845" y="1100946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4" name="TextBox 76"/>
                              <wps:cNvSpPr txBox="1"/>
                              <wps:spPr>
                                <a:xfrm>
                                  <a:off x="376857" y="1146150"/>
                                  <a:ext cx="463467" cy="62835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D4A82D7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735" name="TextBox 77"/>
                              <wps:cNvSpPr txBox="1"/>
                              <wps:spPr>
                                <a:xfrm>
                                  <a:off x="2222832" y="314532"/>
                                  <a:ext cx="545826" cy="646407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B9308F2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736" name="TextBox 78"/>
                              <wps:cNvSpPr txBox="1"/>
                              <wps:spPr>
                                <a:xfrm>
                                  <a:off x="1538546" y="752680"/>
                                  <a:ext cx="389937" cy="705196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337FF994" w14:textId="77777777" w:rsidR="00336EA6" w:rsidRPr="00336EA6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36EA6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01BEDF40" id="_x0000_s1109" style="position:absolute;margin-left:116.85pt;margin-top:60.65pt;width:142pt;height:66.8pt;z-index:251678720;mso-width-relative:margin;mso-height-relative:margin" coordsize="32051,20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">
                      <v:rect id="Rectangle 1713" o:spid="_x0000_s1110" style="position:absolute;width:32051;height:20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" fillcolor="#91bce3 [2168]" strokecolor="#5b9bd5 [3208]" strokeweight=".5pt">
                        <v:fill color2="#7aaddd [2616]" rotate="t" colors="0 #b1cbe9;.5 #a3c1e5;1 #92b9e4" focus="100%" type="gradient">
                          <o:fill v:ext="view" type="gradientUnscaled"/>
                        </v:fill>
                      </v:rect>
                      <v:line id="Straight Connector 1714" o:spid="_x0000_s1111" style="position:absolute;visibility:visible;mso-wrap-style:square" from="2851,5927" to="5357,5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15" o:spid="_x0000_s1112" style="position:absolute;visibility:visible;mso-wrap-style:square" from="4104,17109" to="6610,17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16" o:spid="_x0000_s1113" style="position:absolute;visibility:visible;mso-wrap-style:square" from="1358,11772" to="3865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17" o:spid="_x0000_s1114" style="position:absolute;visibility:visible;mso-wrap-style:square" from="12977,3146" to="15484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18" o:spid="_x0000_s1115" style="position:absolute;visibility:visible;mso-wrap-style:square" from="27235,1387" to="2974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719" o:spid="_x0000_s1116" style="position:absolute;visibility:visible;mso-wrap-style:square" from="14772,10279" to="17278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0" o:spid="_x0000_s1117" style="position:absolute;visibility:visible;mso-wrap-style:square" from="23488,13280" to="25995,13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721" o:spid="_x0000_s1118" style="position:absolute;visibility:visible;mso-wrap-style:square" from="8405,14135" to="10912,14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2" o:spid="_x0000_s1119" style="position:absolute;visibility:visible;mso-wrap-style:square" from="24031,4890" to="26537,4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3" o:spid="_x0000_s1120" style="position:absolute;visibility:visible;mso-wrap-style:square" from="26791,8787" to="29298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4" o:spid="_x0000_s1121" style="position:absolute;visibility:visible;mso-wrap-style:square" from="3574,1387" to="608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5" o:spid="_x0000_s1122" style="position:absolute;visibility:visible;mso-wrap-style:square" from="12265,19525" to="14772,1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6" o:spid="_x0000_s1123" style="position:absolute;visibility:visible;mso-wrap-style:square" from="17278,17758" to="19785,1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7" o:spid="_x0000_s1124" style="position:absolute;visibility:visible;mso-wrap-style:square" from="7396,8787" to="9902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28" o:spid="_x0000_s1125" style="position:absolute;visibility:visible;mso-wrap-style:square" from="26791,15551" to="29298,15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729" o:spid="_x0000_s1126" style="position:absolute;visibility:visible;mso-wrap-style:square" from="19785,7530" to="22291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730" o:spid="_x0000_s1127" style="position:absolute;visibility:visible;mso-wrap-style:square" from="25187,18606" to="27694,18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" strokecolor="black [3200]" strokeweight=".5pt">
                        <v:stroke joinstyle="miter"/>
                      </v:line>
                      <v:oval id="Oval 1731" o:spid="_x0000_s1128" style="position:absolute;left:4104;top:1413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" fillcolor="black [3200]" strokecolor="black [1600]" strokeweight="1pt">
                        <v:stroke joinstyle="miter"/>
                      </v:oval>
                      <v:oval id="Oval 1732" o:spid="_x0000_s1129" style="position:absolute;left:21996;top:547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" fillcolor="black [3200]" strokecolor="black [1600]" strokeweight="1pt">
                        <v:stroke joinstyle="miter"/>
                      </v:oval>
                      <v:oval id="Oval 1733" o:spid="_x0000_s1130" style="position:absolute;left:15358;top:1100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Box 76" o:spid="_x0000_s1131" type="#_x0000_t202" style="position:absolute;left:3768;top:11461;width:4635;height:6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" filled="f" stroked="f">
                        <v:textbox>
                          <w:txbxContent>
                            <w:p w14:paraId="4D4A82D7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Box 77" o:spid="_x0000_s1132" type="#_x0000_t202" style="position:absolute;left:22228;top:3145;width:5458;height:6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" filled="f" stroked="f">
                        <v:textbox>
                          <w:txbxContent>
                            <w:p w14:paraId="5B9308F2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Box 78" o:spid="_x0000_s1133" type="#_x0000_t202" style="position:absolute;left:15385;top:7526;width:3899;height:7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" filled="f" stroked="f">
                        <v:textbox>
                          <w:txbxContent>
                            <w:p w14:paraId="337FF994" w14:textId="77777777" w:rsidR="00336EA6" w:rsidRPr="00336EA6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36EA6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B2A1B93" wp14:editId="5A4BFD62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248285</wp:posOffset>
                      </wp:positionV>
                      <wp:extent cx="477520" cy="184150"/>
                      <wp:effectExtent l="0" t="152400" r="0" b="158750"/>
                      <wp:wrapNone/>
                      <wp:docPr id="1710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9200865">
                                <a:off x="0" y="0"/>
                                <a:ext cx="477520" cy="184150"/>
                              </a:xfrm>
                              <a:prstGeom prst="cube">
                                <a:avLst>
                                  <a:gd name="adj" fmla="val 46741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4F81BD"/>
                                  </a:gs>
                                  <a:gs pos="100000">
                                    <a:srgbClr val="4F81BD">
                                      <a:gamma/>
                                      <a:tint val="20000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968F939" id="AutoShape 4" o:spid="_x0000_s1026" type="#_x0000_t16" style="position:absolute;margin-left:106.7pt;margin-top:19.55pt;width:37.6pt;height:14.5pt;rotation:-2620495fd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" adj="10096" fillcolor="#4f81bd">
                      <v:fill color2="#dce6f2" focus="100%" type="gradient"/>
                    </v:shape>
                  </w:pict>
                </mc:Fallback>
              </mc:AlternateContent>
            </w:r>
          </w:p>
        </w:tc>
      </w:tr>
      <w:tr w:rsidR="00336EA6" w:rsidRPr="00336EA6" w14:paraId="70EFCA28" w14:textId="77777777" w:rsidTr="00DA44CB">
        <w:trPr>
          <w:trHeight w:val="842"/>
        </w:trPr>
        <w:tc>
          <w:tcPr>
            <w:tcW w:w="5529" w:type="dxa"/>
          </w:tcPr>
          <w:p w14:paraId="58DA3E19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t>Câu 5</w:t>
            </w:r>
            <w:r w:rsidRPr="00336EA6">
              <w:rPr>
                <w:rFonts w:ascii="Times New Roman" w:hAnsi="Times New Roman"/>
                <w:noProof/>
                <w:sz w:val="24"/>
                <w:szCs w:val="24"/>
                <w:lang w:val="vi-VN" w:eastAsia="ko-KR"/>
              </w:rPr>
              <w:t>.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Hãy so sánh áp suất tại các điểm M, N và Q trong bình chứa chất lỏng vẽ ở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478D182D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A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                      B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  <w:p w14:paraId="1CC8D603" w14:textId="5A7ED744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C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g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g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                      D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>.</w:t>
            </w:r>
          </w:p>
        </w:tc>
        <w:tc>
          <w:tcPr>
            <w:tcW w:w="5103" w:type="dxa"/>
          </w:tcPr>
          <w:p w14:paraId="5FC703F5" w14:textId="7900EE71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     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:</w:t>
            </w:r>
          </w:p>
        </w:tc>
      </w:tr>
    </w:tbl>
    <w:p w14:paraId="3A2B5FE9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sz w:val="24"/>
          <w:szCs w:val="24"/>
          <w:lang w:val="pt-BR"/>
        </w:rPr>
        <w:t>Câu 6.</w:t>
      </w:r>
      <w:r w:rsidRPr="00336EA6">
        <w:rPr>
          <w:rFonts w:ascii="Times New Roman" w:hAnsi="Times New Roman"/>
          <w:b w:val="0"/>
          <w:noProof/>
          <w:sz w:val="24"/>
          <w:szCs w:val="24"/>
          <w:lang w:val="pt-BR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Trong các kết luận sau, kết luận nào </w:t>
      </w:r>
      <w:r w:rsidRPr="00336EA6">
        <w:rPr>
          <w:rFonts w:ascii="Times New Roman" w:hAnsi="Times New Roman"/>
          <w:sz w:val="24"/>
          <w:szCs w:val="24"/>
          <w:lang w:val="pt-BR"/>
        </w:rPr>
        <w:t>không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đúng đối với bình thông nhau?</w:t>
      </w:r>
    </w:p>
    <w:p w14:paraId="2D0B3F65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Tiết diện của các nhánh bình thông nhau phải bằng nhau.</w:t>
      </w:r>
    </w:p>
    <w:p w14:paraId="238BBFB0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B. Trong bình thông nhau có thể chứa 1 hoặc nhiều chất lỏng khác nhau.</w:t>
      </w:r>
    </w:p>
    <w:p w14:paraId="43458D0B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C. Bình thông nhau là bình có 2 hoặc nhiều nhánh đ</w:t>
      </w:r>
      <w:r w:rsidRPr="00336EA6">
        <w:rPr>
          <w:rFonts w:ascii="Times New Roman" w:hAnsi="Times New Roman" w:hint="eastAsia"/>
          <w:b w:val="0"/>
          <w:sz w:val="24"/>
          <w:szCs w:val="24"/>
          <w:lang w:val="pt-BR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>ợc nối thông đáy với nhau.</w:t>
      </w:r>
    </w:p>
    <w:p w14:paraId="5E40AB1F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D. Trong bình thông nhau chứa cùng một chất lỏng đứng yên, các mực chất lỏng ở các nhánh luôn ở cùng một độ cao.</w:t>
      </w:r>
    </w:p>
    <w:p w14:paraId="71F1B314" w14:textId="77777777" w:rsidR="00336EA6" w:rsidRPr="00336EA6" w:rsidRDefault="00336EA6" w:rsidP="00C251AF">
      <w:pPr>
        <w:pStyle w:val="NormalWeb"/>
        <w:shd w:val="clear" w:color="auto" w:fill="FFFFFF"/>
        <w:spacing w:before="0" w:beforeAutospacing="0" w:after="0" w:afterAutospacing="0"/>
        <w:rPr>
          <w:lang w:val="vi-VN"/>
        </w:rPr>
      </w:pPr>
      <w:r w:rsidRPr="00336EA6">
        <w:rPr>
          <w:b/>
          <w:bCs/>
          <w:lang w:val="vi-VN"/>
        </w:rPr>
        <w:t xml:space="preserve">Câu 7. </w:t>
      </w:r>
      <w:r w:rsidRPr="00336EA6">
        <w:rPr>
          <w:lang w:val="vi-VN"/>
        </w:rPr>
        <w:t>Người ta dùng một lực 2000N để nâng một vật nặng 50 000N bằng một máy thủy lực. Hỏi diện tích pít-tông lớn của máy thủy lực này có tiết diện bằng bao nhiêu? Biết pít-tông nhỏ có tiết diện bằng 0,04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>.</w:t>
      </w:r>
    </w:p>
    <w:p w14:paraId="606FF8E7" w14:textId="77777777" w:rsidR="00336EA6" w:rsidRPr="00336EA6" w:rsidRDefault="00336EA6" w:rsidP="00C251AF">
      <w:pPr>
        <w:pStyle w:val="NormalWeb"/>
        <w:shd w:val="clear" w:color="auto" w:fill="FFFFFF"/>
        <w:spacing w:before="0" w:beforeAutospacing="0" w:after="0" w:afterAutospacing="0"/>
        <w:rPr>
          <w:lang w:val="vi-VN"/>
        </w:rPr>
      </w:pPr>
      <w:r w:rsidRPr="00336EA6">
        <w:rPr>
          <w:lang w:val="vi-VN"/>
        </w:rPr>
        <w:t>A. 1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B. 2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C. 80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>D. 2 000m</w:t>
      </w:r>
      <w:r w:rsidRPr="00336EA6">
        <w:rPr>
          <w:vertAlign w:val="superscript"/>
          <w:lang w:val="vi-VN"/>
        </w:rPr>
        <w:t>2</w:t>
      </w:r>
    </w:p>
    <w:p w14:paraId="42ACB2D3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8.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Một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,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tiếp theo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. Dùng công thức nào để tính vận tốc trung bình của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này trên hai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à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?</w:t>
      </w:r>
    </w:p>
    <w:p w14:paraId="76551A9F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noProof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341B48CA">
          <v:shape id="_x0000_i1033" type="#_x0000_t75" alt="" style="width:120.75pt;height:36.75pt" o:ole="">
            <v:imagedata r:id="rId6" o:title=""/>
          </v:shape>
          <o:OLEObject Type="Embed" ProgID="Equation.DSMT4" ShapeID="_x0000_i1033" DrawAspect="Content" ObjectID="_1734241969" r:id="rId20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B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15C44B45">
          <v:shape id="_x0000_i1034" type="#_x0000_t75" alt="" style="width:126.75pt;height:38.25pt" o:ole="">
            <v:imagedata r:id="rId8" o:title=""/>
          </v:shape>
          <o:OLEObject Type="Embed" ProgID="Equation.DSMT4" ShapeID="_x0000_i1034" DrawAspect="Content" ObjectID="_1734241970" r:id="rId21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</w:t>
      </w:r>
      <w:r w:rsidRPr="00336EA6">
        <w:rPr>
          <w:rFonts w:ascii="Times New Roman" w:hAnsi="Times New Roman"/>
          <w:b w:val="0"/>
          <w:noProof/>
          <w:position w:val="-24"/>
          <w:sz w:val="24"/>
          <w:szCs w:val="24"/>
        </w:rPr>
        <w:object w:dxaOrig="2240" w:dyaOrig="620" w14:anchorId="26886066">
          <v:shape id="_x0000_i1035" type="#_x0000_t75" alt="" style="width:122.25pt;height:33pt" o:ole="">
            <v:imagedata r:id="rId10" o:title=""/>
          </v:shape>
          <o:OLEObject Type="Embed" ProgID="Equation.DSMT4" ShapeID="_x0000_i1035" DrawAspect="Content" ObjectID="_1734241971" r:id="rId22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 xml:space="preserve">    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D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1200" w:dyaOrig="680" w14:anchorId="58E6E3B9">
          <v:shape id="_x0000_i1036" type="#_x0000_t75" alt="" style="width:65.25pt;height:36.75pt" o:ole="">
            <v:imagedata r:id="rId12" o:title=""/>
          </v:shape>
          <o:OLEObject Type="Embed" ProgID="Equation.DSMT4" ShapeID="_x0000_i1036" DrawAspect="Content" ObjectID="_1734241972" r:id="rId23"/>
        </w:object>
      </w:r>
    </w:p>
    <w:p w14:paraId="1044395D" w14:textId="5F7D957A" w:rsidR="00336EA6" w:rsidRPr="001F5567" w:rsidRDefault="00336EA6" w:rsidP="00C251AF">
      <w:pPr>
        <w:rPr>
          <w:rFonts w:ascii="Times New Roman" w:hAnsi="Times New Roman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9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Khi chỉ có một lực tác dụng lên vật thì vận tốc của vật sẽ nh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 xml:space="preserve"> thế nào?</w:t>
      </w:r>
    </w:p>
    <w:p w14:paraId="245952A5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Không thay đổi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Chỉ có thể tăng dần.</w:t>
      </w:r>
    </w:p>
    <w:p w14:paraId="11C43DB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Chỉ có thể giảm dần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Có thể tăng dần và cũng có thể giảm dầ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0"/>
        <w:gridCol w:w="2709"/>
      </w:tblGrid>
      <w:tr w:rsidR="00336EA6" w:rsidRPr="00336EA6" w14:paraId="3D720163" w14:textId="77777777" w:rsidTr="001F5567">
        <w:tc>
          <w:tcPr>
            <w:tcW w:w="8490" w:type="dxa"/>
          </w:tcPr>
          <w:p w14:paraId="30804AAE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âu 10. 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Hai bình A, B thông nhau. Bình A đựng dầu, bình B đựng nước tới cùng một độ cao (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eastAsia="ko-KR"/>
              </w:rPr>
              <w:t>Hình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 xml:space="preserve"> 3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). Khi mở khóa K, nước và dầu có chảy từ bình nọ sang bình kia không?</w:t>
            </w:r>
          </w:p>
          <w:p w14:paraId="44BDCDB4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A. Không, vì độ cao của cột chất lỏng ở hai bình bằng nhau.</w:t>
            </w:r>
          </w:p>
          <w:p w14:paraId="408939B9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B. Dầu chảy sang nước vì lượng dầu nhiều hơn</w:t>
            </w:r>
          </w:p>
          <w:p w14:paraId="6B78450C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C. Dầu chảy sang nước vì dầu nhẹ hơn</w:t>
            </w:r>
          </w:p>
          <w:p w14:paraId="7FFDCB33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D. Nước chảy sang dầu vì áp suất cột nước lớn hơn áp suất cột dầu do trọng lượng riêng của nước lớn hơn dầu.</w:t>
            </w:r>
          </w:p>
        </w:tc>
        <w:tc>
          <w:tcPr>
            <w:tcW w:w="2709" w:type="dxa"/>
          </w:tcPr>
          <w:p w14:paraId="46696ED2" w14:textId="77777777" w:rsidR="00336EA6" w:rsidRPr="00336EA6" w:rsidRDefault="00336EA6" w:rsidP="00C251AF">
            <w:pPr>
              <w:jc w:val="right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90BC948" wp14:editId="7A051BB2">
                  <wp:extent cx="1287724" cy="1036052"/>
                  <wp:effectExtent l="0" t="0" r="8255" b="0"/>
                  <wp:docPr id="1789" name="Picture 1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8802" cy="1036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CD3B8A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>Hình 3</w:t>
            </w:r>
          </w:p>
        </w:tc>
      </w:tr>
    </w:tbl>
    <w:p w14:paraId="59AC0E2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11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Khi chỉ chịu tác dụng của hai lực cân bằng thì:</w:t>
      </w:r>
    </w:p>
    <w:p w14:paraId="38A7CA2E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Vật đang đứng yên sẽ chuyển động nhanh dần đều.</w:t>
      </w:r>
    </w:p>
    <w:p w14:paraId="180422A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Vật đang chuyển động sẽ dừng lại.</w:t>
      </w:r>
    </w:p>
    <w:p w14:paraId="71B20F45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Vật đang chuyển động đều sẽ không chuyển động đều nữa.</w:t>
      </w:r>
    </w:p>
    <w:p w14:paraId="5700C985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Vật đang đứng yên sẽ đứng yên, hoặc vật đang chuyển động sẽ chuyển động thẳng đều.</w:t>
      </w:r>
    </w:p>
    <w:p w14:paraId="543FCC1B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2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bay với vận tốc 800 km/h từ Hà Nội đến Thành phố Hồ Chí Minh. Nếu đường bay Hà Nội – Hồ Chí Minh dài 1400 km thì máy bay phải bay trong bao nhiêu lâu?</w:t>
      </w:r>
    </w:p>
    <w:p w14:paraId="2E860B04" w14:textId="1CE3D993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1 giờ 20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1 giờ 30 phút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1 giờ 45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2 giờ</w:t>
      </w:r>
    </w:p>
    <w:p w14:paraId="67615ECF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noProof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3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Một xe mô tô đi trên đoạn đường thứ nhất dài 2 km hết 3 phút, trên đoạn đường thứ hai dài 9km hết 10 phút. Vận tốc trung bình của mô tô trên toàn bộ quãng đ</w:t>
      </w:r>
      <w:r w:rsidRPr="00336EA6">
        <w:rPr>
          <w:rFonts w:ascii="Times New Roman" w:hAnsi="Times New Roman" w:hint="eastAsia"/>
          <w:b w:val="0"/>
          <w:noProof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ờng là</w:t>
      </w:r>
      <w:r w:rsidRPr="00336EA6">
        <w:rPr>
          <w:rFonts w:ascii="Times New Roman" w:hAnsi="Times New Roman"/>
          <w:b w:val="0"/>
          <w:noProof/>
          <w:sz w:val="24"/>
          <w:szCs w:val="24"/>
        </w:rPr>
        <w:t xml:space="preserve"> bao nhiêu? </w:t>
      </w:r>
      <w:r w:rsidRPr="00336EA6">
        <w:rPr>
          <w:rFonts w:ascii="Times New Roman" w:hAnsi="Times New Roman"/>
          <w:b w:val="0"/>
          <w:i/>
          <w:iCs/>
          <w:sz w:val="24"/>
          <w:szCs w:val="24"/>
          <w:lang w:val="nl-NL"/>
        </w:rPr>
        <w:t>(Kết quả lấy chính xác đến chữ số thập phân thứ 2)</w:t>
      </w:r>
    </w:p>
    <w:p w14:paraId="1D7F1A8C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noProof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A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9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B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85 km/phút</w:t>
      </w:r>
      <w:r w:rsidRPr="00336EA6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noProof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C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78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 xml:space="preserve">   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D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67 km/phút</w:t>
      </w:r>
    </w:p>
    <w:p w14:paraId="302A1D30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14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Điều nào sau đây là đúng khi nói về sự tạo thành áp suất khí quyển?</w:t>
      </w:r>
    </w:p>
    <w:p w14:paraId="5AAE9A58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trọng lượng.</w:t>
      </w:r>
    </w:p>
    <w:p w14:paraId="77640EFD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độ cao so với mặt đất.</w:t>
      </w:r>
    </w:p>
    <w:p w14:paraId="549FE4C3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rất nhẹ.</w:t>
      </w:r>
    </w:p>
    <w:p w14:paraId="1517F990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chứa nhiều loại nguyên tố hóa học khác nhau.</w:t>
      </w:r>
    </w:p>
    <w:p w14:paraId="53CDD24B" w14:textId="77777777" w:rsidR="00336EA6" w:rsidRPr="00336EA6" w:rsidRDefault="00336EA6" w:rsidP="00C251AF">
      <w:pPr>
        <w:tabs>
          <w:tab w:val="left" w:pos="342"/>
          <w:tab w:val="left" w:pos="2964"/>
          <w:tab w:val="left" w:pos="5472"/>
          <w:tab w:val="left" w:pos="7752"/>
        </w:tabs>
        <w:ind w:firstLine="142"/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5.</w:t>
      </w:r>
      <w:r w:rsidRPr="00336EA6">
        <w:rPr>
          <w:sz w:val="24"/>
          <w:szCs w:val="24"/>
          <w:lang w:val="pt-BR"/>
        </w:rPr>
        <w:t xml:space="preserve"> </w:t>
      </w:r>
      <w:r w:rsidRPr="00336EA6">
        <w:rPr>
          <w:rFonts w:ascii="Times New Roman" w:eastAsia=".VnTime" w:hAnsi="Times New Roman"/>
          <w:b w:val="0"/>
          <w:bCs/>
          <w:sz w:val="24"/>
          <w:szCs w:val="24"/>
          <w:lang w:val="pt-BR"/>
        </w:rPr>
        <w:t>Cặp lực nào trong hình sau là cặp lực cân bằng ?</w:t>
      </w:r>
    </w:p>
    <w:p w14:paraId="1A095DF1" w14:textId="77777777" w:rsidR="00336EA6" w:rsidRPr="00336EA6" w:rsidRDefault="00336EA6" w:rsidP="00C251AF">
      <w:pPr>
        <w:jc w:val="both"/>
        <w:rPr>
          <w:rFonts w:ascii="Times New Roman" w:hAnsi="Times New Roman"/>
          <w:sz w:val="24"/>
          <w:szCs w:val="24"/>
        </w:rPr>
      </w:pPr>
      <w:r w:rsidRPr="00336EA6">
        <w:rPr>
          <w:noProof/>
          <w:sz w:val="24"/>
          <w:szCs w:val="24"/>
        </w:rPr>
        <w:drawing>
          <wp:inline distT="0" distB="0" distL="0" distR="0" wp14:anchorId="1BC057DE" wp14:editId="540A31E2">
            <wp:extent cx="5289550" cy="1296133"/>
            <wp:effectExtent l="0" t="0" r="6350" b="0"/>
            <wp:docPr id="12" name="Picture 1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90400" cy="1296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BA5BC" w14:textId="7F0D3A5A" w:rsidR="00336EA6" w:rsidRPr="00C251AF" w:rsidRDefault="00336EA6" w:rsidP="00C251AF">
      <w:pPr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t>Câu 16.</w:t>
      </w:r>
      <w:r w:rsidRPr="00336EA6">
        <w:rPr>
          <w:rFonts w:ascii="Times New Roman" w:hAnsi="Times New Roman"/>
          <w:bCs/>
          <w:sz w:val="24"/>
          <w:szCs w:val="24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</w:rPr>
        <w:t>T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 xml:space="preserve">rong các trường nào sau đây lực xuất hiện </w:t>
      </w:r>
      <w:r w:rsidRPr="00336EA6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không 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phải là lực ma sát?</w:t>
      </w:r>
    </w:p>
    <w:p w14:paraId="2ED2289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A. Lực xuất hiện khi lốp xe trượt trên mặt đường.</w:t>
      </w:r>
    </w:p>
    <w:p w14:paraId="4F6BF61B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B. Lực xuất hiện làm mòn đế giày.</w:t>
      </w:r>
    </w:p>
    <w:p w14:paraId="7BCD4E0F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C. Lực xuất hiện khi lò xo bị nén hay bị dãn.</w:t>
      </w:r>
    </w:p>
    <w:p w14:paraId="0E389701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D. Lực xuất hiện giữa dây cuaroa với bánh xe truyền chuyển động.</w:t>
      </w:r>
    </w:p>
    <w:p w14:paraId="2C05B71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7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ách làm nào sau đây giảm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ợc lực ma sát?</w:t>
      </w:r>
    </w:p>
    <w:p w14:paraId="724DA9E5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Tăng độ nhám của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Tăng lực ép lên mặt tiếp xúc.</w:t>
      </w:r>
    </w:p>
    <w:p w14:paraId="287BAD6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Tăng độ nhẵn giữa các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Tăng diện tích bề mặt tiếp xúc.</w:t>
      </w:r>
    </w:p>
    <w:p w14:paraId="2BB821F5" w14:textId="77777777" w:rsidR="00336EA6" w:rsidRPr="00336EA6" w:rsidRDefault="00336EA6" w:rsidP="00C251AF">
      <w:pPr>
        <w:pStyle w:val="bodytext0"/>
        <w:spacing w:before="0" w:beforeAutospacing="0" w:after="0" w:afterAutospacing="0"/>
        <w:rPr>
          <w:bCs/>
          <w:lang w:val="vi-VN"/>
        </w:rPr>
      </w:pPr>
      <w:r w:rsidRPr="00336EA6">
        <w:rPr>
          <w:b/>
          <w:bCs/>
          <w:lang w:val="de-DE"/>
        </w:rPr>
        <w:t>Câu 18</w:t>
      </w:r>
      <w:r w:rsidRPr="00336EA6">
        <w:rPr>
          <w:b/>
          <w:bCs/>
          <w:lang w:val="vi-VN"/>
        </w:rPr>
        <w:t>.</w:t>
      </w:r>
      <w:r w:rsidRPr="00336EA6">
        <w:rPr>
          <w:lang w:val="de-DE"/>
        </w:rPr>
        <w:t xml:space="preserve"> </w:t>
      </w:r>
      <w:r w:rsidRPr="00336EA6">
        <w:rPr>
          <w:i/>
          <w:lang w:val="de-DE"/>
        </w:rPr>
        <w:t>Điền</w:t>
      </w:r>
      <w:r w:rsidRPr="00336EA6">
        <w:rPr>
          <w:i/>
          <w:lang w:val="vi-VN"/>
        </w:rPr>
        <w:t xml:space="preserve"> vào “...” để được câu phát biểu đúng:</w:t>
      </w:r>
      <w:r w:rsidRPr="00336EA6">
        <w:rPr>
          <w:lang w:val="vi-VN"/>
        </w:rPr>
        <w:t xml:space="preserve"> </w:t>
      </w:r>
      <w:r w:rsidRPr="00336EA6">
        <w:rPr>
          <w:bCs/>
          <w:lang w:val="vi-VN"/>
        </w:rPr>
        <w:t xml:space="preserve">Càng lên cao, áp suất khí quyển … </w:t>
      </w:r>
    </w:p>
    <w:p w14:paraId="3AD68522" w14:textId="1A009237" w:rsidR="00336EA6" w:rsidRPr="00336EA6" w:rsidRDefault="00336EA6" w:rsidP="00C251AF">
      <w:pPr>
        <w:pStyle w:val="bodytext0"/>
        <w:spacing w:before="0" w:beforeAutospacing="0" w:after="0" w:afterAutospacing="0"/>
        <w:rPr>
          <w:lang w:val="vi-VN"/>
        </w:rPr>
      </w:pPr>
      <w:r w:rsidRPr="00336EA6">
        <w:rPr>
          <w:lang w:val="vi-VN"/>
        </w:rPr>
        <w:t>A. càng tăng. 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 xml:space="preserve">B. càng giảm.      </w:t>
      </w:r>
      <w:r w:rsidRPr="00336EA6">
        <w:rPr>
          <w:lang w:val="vi-VN"/>
        </w:rPr>
        <w:tab/>
        <w:t>C. không thay đổi.</w:t>
      </w:r>
      <w:r w:rsidRPr="00336EA6">
        <w:rPr>
          <w:lang w:val="vi-VN"/>
        </w:rPr>
        <w:tab/>
      </w:r>
      <w:r w:rsidRPr="00336EA6">
        <w:rPr>
          <w:lang w:val="vi-VN"/>
        </w:rPr>
        <w:tab/>
        <w:t>D. có thể vừa tăng, vừa giảm.</w:t>
      </w:r>
    </w:p>
    <w:p w14:paraId="52BE3614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Cs/>
          <w:sz w:val="24"/>
          <w:szCs w:val="24"/>
          <w:lang w:val="de-DE"/>
        </w:rPr>
        <w:t>Câu 19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de-DE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Hiện tượng nào sau đây do áp suất khí quyển gây ra?</w:t>
      </w:r>
    </w:p>
    <w:p w14:paraId="662D771A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. Quả bóng bàn bị bẹp thả vào trong nước nóng sẽ phồng lên như cũ.</w:t>
      </w:r>
    </w:p>
    <w:p w14:paraId="793F187A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. Săm xe đạp bơm căng để ngoài nắng có thể bị nổ.</w:t>
      </w:r>
    </w:p>
    <w:p w14:paraId="049B0014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. Dùng một ống nhựa nhỏ có thể hút nước từ cốc nước vào miệng.</w:t>
      </w:r>
    </w:p>
    <w:p w14:paraId="495EA734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. Để khay nước vào trong tủ lạnh, sau một thời gian, nước trong khay đông đặc.</w:t>
      </w:r>
    </w:p>
    <w:p w14:paraId="4F41489C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Câu 20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 Hút bớt không khí trong một vỏ hộp đựng sữa bằng giấy, ta thấy vỏ hộp giấy bị bẹp lại vì:</w:t>
      </w:r>
    </w:p>
    <w:p w14:paraId="168B76E5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A. việc hút mạnh đã làm bẹp hộp.</w:t>
      </w:r>
    </w:p>
    <w:p w14:paraId="7F5CEA15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áp suất bên trong hộp tăng lên làm cho hộp bị biến dạng.</w:t>
      </w:r>
    </w:p>
    <w:p w14:paraId="2A8D1EFE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C. áp suất bên trong hộp giảm, áp suất khí quyển ở bên ngoài hộp lớn hơn làm nó bẹp.</w:t>
      </w:r>
    </w:p>
    <w:p w14:paraId="02EAB764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D. khi hút mạnh làm yếu các thành hộp làm hộp bẹp đi.</w:t>
      </w:r>
    </w:p>
    <w:p w14:paraId="018A24E3" w14:textId="77777777" w:rsidR="00336EA6" w:rsidRPr="00336EA6" w:rsidRDefault="00336EA6" w:rsidP="00C251AF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B. TỰ LUẬN (5,0 điểm)</w:t>
      </w:r>
    </w:p>
    <w:p w14:paraId="2BB5DCBA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1 (1,0 điểm). 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Một người tác dụng lên mặt sàn một áp suất 1,8.10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4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 N/ 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. Diện tích của hai bàn chân tiếp xúc với mặt sàn là 0,035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 xml:space="preserve"> . Hỏi trọng lượng của người đó là bao nhiêu?</w:t>
      </w:r>
    </w:p>
    <w:p w14:paraId="7AE1A83F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2 (2,0 điểm)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Một thùng cao 2,4m đựng đầy nước. Biết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trọng lượng riêng của nước là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3E008065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a. Tính áp suất của nước lên đáy thùng </w:t>
      </w:r>
    </w:p>
    <w:p w14:paraId="344A7C88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Tính áp suất của nước lên một điểm cách đáy thùng 1m.</w:t>
      </w:r>
    </w:p>
    <w:p w14:paraId="28983F14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3 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(2,0 điểm)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Một vật có thể tích 0,15d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được treo vào lực kế. Nhúng ngập vật vào nước thì lực kế chỉ 10,2N. Biết trọng lượng riêng của nước: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73B8BBA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a. Tính lực đẩy Ác-si-mét của nước tác dụng lên vật? </w:t>
      </w:r>
    </w:p>
    <w:p w14:paraId="1103EA42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Tính khối lượng riêng của vật?</w:t>
      </w:r>
    </w:p>
    <w:p w14:paraId="5E3EB1BA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</w:p>
    <w:p w14:paraId="26351EEA" w14:textId="77777777" w:rsidR="00336EA6" w:rsidRPr="00336EA6" w:rsidRDefault="00336EA6" w:rsidP="00C251AF">
      <w:pPr>
        <w:jc w:val="center"/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t>--------</w:t>
      </w:r>
      <w:r w:rsidRPr="00336EA6">
        <w:rPr>
          <w:sz w:val="24"/>
          <w:szCs w:val="24"/>
        </w:rPr>
        <w:t xml:space="preserve"> </w:t>
      </w:r>
      <w:r w:rsidRPr="00336EA6">
        <w:rPr>
          <w:rFonts w:ascii="Times New Roman" w:hAnsi="Times New Roman"/>
          <w:sz w:val="24"/>
          <w:szCs w:val="24"/>
        </w:rPr>
        <w:t>HẾT --------</w:t>
      </w:r>
    </w:p>
    <w:p w14:paraId="5EEFB186" w14:textId="77777777" w:rsidR="00336EA6" w:rsidRPr="00336EA6" w:rsidRDefault="00336EA6" w:rsidP="00336EA6">
      <w:pPr>
        <w:spacing w:after="200" w:line="276" w:lineRule="auto"/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br w:type="page"/>
      </w:r>
    </w:p>
    <w:tbl>
      <w:tblPr>
        <w:tblStyle w:val="TableGrid"/>
        <w:tblW w:w="11057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6662"/>
      </w:tblGrid>
      <w:tr w:rsidR="00336EA6" w:rsidRPr="00336EA6" w14:paraId="37D5F6A5" w14:textId="77777777" w:rsidTr="00C251AF">
        <w:trPr>
          <w:trHeight w:val="1098"/>
        </w:trPr>
        <w:tc>
          <w:tcPr>
            <w:tcW w:w="4395" w:type="dxa"/>
          </w:tcPr>
          <w:p w14:paraId="2C7A5C90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PHÒNG GD &amp; ĐT QUẬN LONG BIÊN</w:t>
            </w:r>
          </w:p>
          <w:p w14:paraId="6D3DD5F4" w14:textId="61E14327" w:rsidR="00336EA6" w:rsidRPr="00336EA6" w:rsidRDefault="00B959C3" w:rsidP="00C251AF">
            <w:pPr>
              <w:spacing w:after="200"/>
              <w:jc w:val="center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1A68F073" wp14:editId="5E13D253">
                      <wp:simplePos x="0" y="0"/>
                      <wp:positionH relativeFrom="column">
                        <wp:posOffset>-581025</wp:posOffset>
                      </wp:positionH>
                      <wp:positionV relativeFrom="paragraph">
                        <wp:posOffset>249555</wp:posOffset>
                      </wp:positionV>
                      <wp:extent cx="1454150" cy="266700"/>
                      <wp:effectExtent l="0" t="0" r="12700" b="1905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41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17A3710" w14:textId="77777777" w:rsidR="00B959C3" w:rsidRPr="00B959C3" w:rsidRDefault="00B959C3" w:rsidP="00B959C3">
                                  <w:pPr>
                                    <w:jc w:val="center"/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  <w:r w:rsidRPr="00B959C3">
                                    <w:rPr>
                                      <w:rFonts w:ascii="Times New Roman" w:hAnsi="Times New Roman"/>
                                      <w:bCs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  <w:p w14:paraId="789F4B95" w14:textId="77777777" w:rsidR="00B959C3" w:rsidRPr="00B959C3" w:rsidRDefault="00B959C3" w:rsidP="00B959C3">
                                  <w:pPr>
                                    <w:rPr>
                                      <w:bCs/>
                                      <w:iCs/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1A68F073" id="Rectangle 7" o:spid="_x0000_s1134" style="position:absolute;left:0;text-align:left;margin-left:-45.75pt;margin-top:19.65pt;width:114.5pt;height:2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" fillcolor="#cfcdcd [2894]" strokecolor="#1f3763 [1604]" strokeweight="1pt">
                      <v:textbox>
                        <w:txbxContent>
                          <w:p w14:paraId="717A3710" w14:textId="77777777" w:rsidR="00B959C3" w:rsidRPr="00B959C3" w:rsidRDefault="00B959C3" w:rsidP="00B959C3">
                            <w:pPr>
                              <w:jc w:val="center"/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  <w:r w:rsidRPr="00B959C3">
                              <w:rPr>
                                <w:rFonts w:ascii="Times New Roman" w:hAnsi="Times New Roman"/>
                                <w:bCs/>
                                <w:iCs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ĐỀ CHÍNH THỨC</w:t>
                            </w:r>
                          </w:p>
                          <w:p w14:paraId="789F4B95" w14:textId="77777777" w:rsidR="00B959C3" w:rsidRPr="00B959C3" w:rsidRDefault="00B959C3" w:rsidP="00B959C3">
                            <w:pPr>
                              <w:rPr>
                                <w:bCs/>
                                <w:iCs/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4C4F6E8" wp14:editId="1340E0A0">
                      <wp:simplePos x="0" y="0"/>
                      <wp:positionH relativeFrom="column">
                        <wp:posOffset>954405</wp:posOffset>
                      </wp:positionH>
                      <wp:positionV relativeFrom="paragraph">
                        <wp:posOffset>227965</wp:posOffset>
                      </wp:positionV>
                      <wp:extent cx="685800" cy="285750"/>
                      <wp:effectExtent l="0" t="0" r="19050" b="19050"/>
                      <wp:wrapNone/>
                      <wp:docPr id="1790" name="Text Box 17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99819F" w14:textId="77777777" w:rsidR="00336EA6" w:rsidRDefault="00336EA6" w:rsidP="00336EA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</w:pPr>
                                  <w:r w:rsidRPr="00FC320F">
                                    <w:rPr>
                                      <w:rFonts w:ascii="Times New Roman" w:hAnsi="Times New Roman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  <w:t xml:space="preserve">D </w:t>
                                  </w:r>
                                </w:p>
                                <w:p w14:paraId="370EA0C8" w14:textId="77777777" w:rsidR="00336EA6" w:rsidRPr="00A349AD" w:rsidRDefault="00336EA6" w:rsidP="00336EA6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4C4F6E8" id="Text Box 1790" o:spid="_x0000_s1135" type="#_x0000_t202" style="position:absolute;left:0;text-align:left;margin-left:75.15pt;margin-top:17.95pt;width:54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" fillcolor="white [3201]" strokeweight=".5pt">
                      <v:textbox>
                        <w:txbxContent>
                          <w:p w14:paraId="5799819F" w14:textId="77777777" w:rsidR="00336EA6" w:rsidRDefault="00336EA6" w:rsidP="00336EA6">
                            <w:pPr>
                              <w:jc w:val="center"/>
                              <w:rPr>
                                <w:rFonts w:ascii="Times New Roman" w:hAnsi="Times New Roman"/>
                                <w:lang w:val="vi-VN"/>
                              </w:rPr>
                            </w:pPr>
                            <w:r w:rsidRPr="00FC320F">
                              <w:rPr>
                                <w:rFonts w:ascii="Times New Roman" w:hAnsi="Times New Roman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lang w:val="vi-VN"/>
                              </w:rPr>
                              <w:t xml:space="preserve">D </w:t>
                            </w:r>
                          </w:p>
                          <w:p w14:paraId="370EA0C8" w14:textId="77777777" w:rsidR="00336EA6" w:rsidRPr="00A349AD" w:rsidRDefault="00336EA6" w:rsidP="00336EA6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RƯ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u w:val="single"/>
                <w:lang w:val="vi-VN"/>
              </w:rPr>
              <w:t>ỜNG THCS NGÔ GIA</w:t>
            </w:r>
            <w:r w:rsidR="00336EA6"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TỰ</w:t>
            </w:r>
          </w:p>
        </w:tc>
        <w:tc>
          <w:tcPr>
            <w:tcW w:w="6662" w:type="dxa"/>
          </w:tcPr>
          <w:p w14:paraId="7845E314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ĐỀ KIỂM TRA </w:t>
            </w:r>
            <w:r w:rsidRPr="00336EA6">
              <w:rPr>
                <w:rFonts w:ascii="Times New Roman" w:eastAsia="Calibri" w:hAnsi="Times New Roman"/>
                <w:sz w:val="24"/>
                <w:szCs w:val="24"/>
              </w:rPr>
              <w:t>CUỐI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 KÌ I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>– NĂM HỌC 2022–2023</w:t>
            </w:r>
          </w:p>
          <w:p w14:paraId="2C2576C5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MÔN </w:t>
            </w:r>
            <w:r w:rsidRPr="00336EA6">
              <w:rPr>
                <w:rFonts w:ascii="Times New Roman" w:hAnsi="Times New Roman"/>
                <w:iCs/>
                <w:sz w:val="24"/>
                <w:szCs w:val="24"/>
              </w:rPr>
              <w:t xml:space="preserve">THI: </w:t>
            </w: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VẬT LÝ 8</w:t>
            </w:r>
          </w:p>
          <w:p w14:paraId="344A2AD3" w14:textId="39E09170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 xml:space="preserve">Ngày thi: 21/12/2022 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(Đề thi có </w:t>
            </w:r>
            <w:r w:rsidR="00B77669"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0</w:t>
            </w:r>
            <w:r w:rsidR="00B77669" w:rsidRPr="00B77669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>2</w:t>
            </w:r>
            <w:r w:rsidRPr="00336EA6">
              <w:rPr>
                <w:rFonts w:ascii="Times New Roman" w:hAnsi="Times New Roman"/>
                <w:b w:val="0"/>
                <w:bCs/>
                <w:i/>
                <w:sz w:val="24"/>
                <w:szCs w:val="24"/>
                <w:lang w:val="vi-VN"/>
              </w:rPr>
              <w:t xml:space="preserve"> trang)</w:t>
            </w:r>
          </w:p>
          <w:p w14:paraId="1C59B087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36EA6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Thời gian làm bài: 45 phút</w:t>
            </w:r>
          </w:p>
        </w:tc>
      </w:tr>
    </w:tbl>
    <w:p w14:paraId="2663FC59" w14:textId="77777777" w:rsidR="00336EA6" w:rsidRPr="00336EA6" w:rsidRDefault="00336EA6" w:rsidP="00C251AF">
      <w:pPr>
        <w:rPr>
          <w:rFonts w:ascii="Times New Roman" w:hAnsi="Times New Roman"/>
          <w:iCs/>
          <w:sz w:val="24"/>
          <w:szCs w:val="24"/>
          <w:lang w:val="nl-NL"/>
        </w:rPr>
      </w:pPr>
    </w:p>
    <w:p w14:paraId="4CCE5D7D" w14:textId="7BAAC8AB" w:rsidR="00336EA6" w:rsidRPr="00C251AF" w:rsidRDefault="00336EA6" w:rsidP="00C251AF">
      <w:pPr>
        <w:widowControl w:val="0"/>
        <w:spacing w:before="40" w:after="40"/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A. TRẮC NGHIỆM (5,0 điểm)</w:t>
      </w:r>
      <w:r w:rsidR="00C251AF">
        <w:rPr>
          <w:rFonts w:ascii="Times New Roman" w:hAnsi="Times New Roman"/>
          <w:b w:val="0"/>
          <w:sz w:val="24"/>
          <w:szCs w:val="24"/>
          <w:lang w:val="nl-NL"/>
        </w:rPr>
        <w:t xml:space="preserve">      </w:t>
      </w:r>
      <w:r w:rsidRPr="00336EA6">
        <w:rPr>
          <w:rFonts w:ascii="Times New Roman" w:hAnsi="Times New Roman"/>
          <w:bCs/>
          <w:i/>
          <w:sz w:val="24"/>
          <w:szCs w:val="24"/>
          <w:lang w:val="nl-NL"/>
        </w:rPr>
        <w:t>Em hãy ghi lại chữ cái đứng trước câu trả lời đúng.</w:t>
      </w:r>
    </w:p>
    <w:p w14:paraId="23E56119" w14:textId="77777777" w:rsidR="00336EA6" w:rsidRPr="00336EA6" w:rsidRDefault="00336EA6" w:rsidP="00C251AF">
      <w:pPr>
        <w:pStyle w:val="NormalWeb"/>
        <w:shd w:val="clear" w:color="auto" w:fill="FFFFFF"/>
        <w:spacing w:before="0" w:beforeAutospacing="0" w:after="0" w:afterAutospacing="0"/>
        <w:rPr>
          <w:vertAlign w:val="superscript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2551"/>
      </w:tblGrid>
      <w:tr w:rsidR="00336EA6" w:rsidRPr="00336EA6" w14:paraId="2ADB26FE" w14:textId="77777777" w:rsidTr="00C251AF">
        <w:tc>
          <w:tcPr>
            <w:tcW w:w="8789" w:type="dxa"/>
          </w:tcPr>
          <w:p w14:paraId="31CACA02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âu 1. 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Hai bình A, B thông nhau. Bình A đựng dầu, bình B đựng nước tới cùng một độ cao (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eastAsia="ko-KR"/>
              </w:rPr>
              <w:t>Hình</w:t>
            </w: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 xml:space="preserve"> 3</w:t>
            </w:r>
            <w:r w:rsidRPr="00336EA6">
              <w:rPr>
                <w:rFonts w:ascii="Times New Roman" w:hAnsi="Times New Roman"/>
                <w:b w:val="0"/>
                <w:sz w:val="24"/>
                <w:szCs w:val="24"/>
                <w:lang w:eastAsia="ko-KR"/>
              </w:rPr>
              <w:t>). Khi mở khóa K, nước và dầu có chảy từ bình nọ sang bình kia không?</w:t>
            </w:r>
          </w:p>
          <w:p w14:paraId="4BB484F8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A. Không, vì độ cao của cột chất lỏng ở hai bình bằng nhau.</w:t>
            </w:r>
          </w:p>
          <w:p w14:paraId="675DFA8E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B. Dầu chảy sang nước vì lượng dầu nhiều hơn</w:t>
            </w:r>
          </w:p>
          <w:p w14:paraId="1B61F8F9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C. Dầu chảy sang nước vì dầu nhẹ hơn</w:t>
            </w:r>
          </w:p>
          <w:p w14:paraId="189924B4" w14:textId="77777777" w:rsidR="00336EA6" w:rsidRPr="00336EA6" w:rsidRDefault="00336EA6" w:rsidP="00C251AF">
            <w:pPr>
              <w:ind w:left="48" w:right="48"/>
              <w:jc w:val="both"/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sz w:val="24"/>
                <w:szCs w:val="24"/>
                <w:lang w:val="vi-VN" w:eastAsia="ko-KR"/>
              </w:rPr>
              <w:t>D. Nước chảy sang dầu vì áp suất cột nước lớn hơn áp suất cột dầu do trọng lượng riêng của nước lớn hơn dầu.</w:t>
            </w:r>
          </w:p>
        </w:tc>
        <w:tc>
          <w:tcPr>
            <w:tcW w:w="2551" w:type="dxa"/>
          </w:tcPr>
          <w:p w14:paraId="4621C25D" w14:textId="77777777" w:rsidR="00336EA6" w:rsidRPr="00336EA6" w:rsidRDefault="00336EA6" w:rsidP="00C251AF">
            <w:pPr>
              <w:rPr>
                <w:rFonts w:ascii="Times New Roman" w:hAnsi="Times New Roman"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AF61266" wp14:editId="7DD260E2">
                  <wp:extent cx="1396974" cy="1123950"/>
                  <wp:effectExtent l="0" t="0" r="0" b="0"/>
                  <wp:docPr id="1878" name="Picture 1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661" cy="1124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2A53BD" w14:textId="77777777" w:rsidR="00336EA6" w:rsidRPr="00336EA6" w:rsidRDefault="00336EA6" w:rsidP="00C251AF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i/>
                <w:sz w:val="24"/>
                <w:szCs w:val="24"/>
                <w:lang w:val="vi-VN" w:eastAsia="ko-KR"/>
              </w:rPr>
              <w:t>Hình 3</w:t>
            </w:r>
          </w:p>
        </w:tc>
      </w:tr>
    </w:tbl>
    <w:p w14:paraId="3473B3FE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2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chuyển động trên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băng để cất cánh. Đối với hành khách đang ngồi trên máy bay thì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:</w:t>
      </w:r>
    </w:p>
    <w:p w14:paraId="55CCE952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máy bay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phi công đang chuyển động</w:t>
      </w:r>
    </w:p>
    <w:p w14:paraId="311FC4A8" w14:textId="0ADBB504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hành khách đang chuyển động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sân bay đang chuyển động</w:t>
      </w:r>
    </w:p>
    <w:p w14:paraId="2AC84104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Câu 3.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Trong các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sau đây,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nào là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ơ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n vị vận tốc?</w:t>
      </w:r>
    </w:p>
    <w:p w14:paraId="5F730414" w14:textId="29BC181F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>A. km.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m.s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C. km/h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s/m</w:t>
      </w:r>
    </w:p>
    <w:p w14:paraId="5A7053FF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nl-NL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4.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Một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, đi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ợc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tiếp theo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ới vận tốc v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hết t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giây. Dùng công thức nào để tính vận tốc trung bình của ng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i này trên hai quãng đ</w:t>
      </w:r>
      <w:r w:rsidRPr="00336EA6">
        <w:rPr>
          <w:rFonts w:ascii="Times New Roman" w:hAnsi="Times New Roman" w:hint="eastAsia"/>
          <w:b w:val="0"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ờng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1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 và s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nl-NL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?</w:t>
      </w:r>
    </w:p>
    <w:p w14:paraId="22534A96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noProof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2CBB12AA">
          <v:shape id="_x0000_i1037" type="#_x0000_t75" alt="" style="width:120.75pt;height:36.75pt" o:ole="">
            <v:imagedata r:id="rId6" o:title=""/>
          </v:shape>
          <o:OLEObject Type="Embed" ProgID="Equation.DSMT4" ShapeID="_x0000_i1037" DrawAspect="Content" ObjectID="_1734241973" r:id="rId24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B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2240" w:dyaOrig="680" w14:anchorId="1FC7D129">
          <v:shape id="_x0000_i1038" type="#_x0000_t75" alt="" style="width:126.75pt;height:38.25pt" o:ole="">
            <v:imagedata r:id="rId8" o:title=""/>
          </v:shape>
          <o:OLEObject Type="Embed" ProgID="Equation.DSMT4" ShapeID="_x0000_i1038" DrawAspect="Content" ObjectID="_1734241974" r:id="rId25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</w:t>
      </w:r>
      <w:r w:rsidRPr="00336EA6">
        <w:rPr>
          <w:rFonts w:ascii="Times New Roman" w:hAnsi="Times New Roman"/>
          <w:b w:val="0"/>
          <w:noProof/>
          <w:position w:val="-24"/>
          <w:sz w:val="24"/>
          <w:szCs w:val="24"/>
        </w:rPr>
        <w:object w:dxaOrig="2240" w:dyaOrig="620" w14:anchorId="4FAFDDB9">
          <v:shape id="_x0000_i1039" type="#_x0000_t75" alt="" style="width:122.25pt;height:33pt" o:ole="">
            <v:imagedata r:id="rId10" o:title=""/>
          </v:shape>
          <o:OLEObject Type="Embed" ProgID="Equation.DSMT4" ShapeID="_x0000_i1039" DrawAspect="Content" ObjectID="_1734241975" r:id="rId26"/>
        </w:objec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 xml:space="preserve">    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D. </w:t>
      </w:r>
      <w:r w:rsidRPr="00336EA6">
        <w:rPr>
          <w:rFonts w:ascii="Times New Roman" w:hAnsi="Times New Roman"/>
          <w:b w:val="0"/>
          <w:noProof/>
          <w:position w:val="-30"/>
          <w:sz w:val="24"/>
          <w:szCs w:val="24"/>
        </w:rPr>
        <w:object w:dxaOrig="1200" w:dyaOrig="680" w14:anchorId="28D9D528">
          <v:shape id="_x0000_i1040" type="#_x0000_t75" alt="" style="width:65.25pt;height:36.75pt" o:ole="">
            <v:imagedata r:id="rId12" o:title=""/>
          </v:shape>
          <o:OLEObject Type="Embed" ProgID="Equation.DSMT4" ShapeID="_x0000_i1040" DrawAspect="Content" ObjectID="_1734241976" r:id="rId27"/>
        </w:object>
      </w:r>
    </w:p>
    <w:p w14:paraId="70611403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5.</w:t>
      </w:r>
      <w:r w:rsidRPr="00336EA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Khi chỉ có một lực tác dụng lên vật thì vận tốc của vật sẽ nh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 xml:space="preserve"> thế nào?</w:t>
      </w:r>
    </w:p>
    <w:p w14:paraId="5749A7C8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Không thay đổi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Chỉ có thể tăng dần.</w:t>
      </w:r>
    </w:p>
    <w:p w14:paraId="3FB684B0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Chỉ có thể giảm dần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Có thể tăng dần và cũng có thể giảm dần.</w:t>
      </w:r>
    </w:p>
    <w:p w14:paraId="580D3664" w14:textId="77777777" w:rsidR="00336EA6" w:rsidRPr="00336EA6" w:rsidRDefault="00336EA6" w:rsidP="00C251AF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6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Trong các cách sau, cách nào tăng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ợc áp suất nhiều nhất ?</w:t>
      </w:r>
    </w:p>
    <w:p w14:paraId="0DEC8E19" w14:textId="75700CD2" w:rsidR="00336EA6" w:rsidRPr="00336EA6" w:rsidRDefault="00336EA6" w:rsidP="00C251AF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Tăng áp lực, tăng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Giảm áp lực, tăng diện tích bị ép.</w:t>
      </w:r>
    </w:p>
    <w:p w14:paraId="4713FA8C" w14:textId="66A8DA2F" w:rsidR="00336EA6" w:rsidRPr="00336EA6" w:rsidRDefault="00336EA6" w:rsidP="00C251AF">
      <w:pPr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Giảm áp lực, giảm diện tích bị ép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Tăng áp lực, giảm diện tích bị ép.</w:t>
      </w:r>
    </w:p>
    <w:p w14:paraId="647F9FCE" w14:textId="3670F721" w:rsidR="00336EA6" w:rsidRPr="00336EA6" w:rsidRDefault="00B959C3" w:rsidP="00C251AF">
      <w:pPr>
        <w:widowControl w:val="0"/>
        <w:autoSpaceDE w:val="0"/>
        <w:autoSpaceDN w:val="0"/>
        <w:adjustRightInd w:val="0"/>
        <w:ind w:right="22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29065CB" wp14:editId="1C0ACDA8">
                <wp:simplePos x="0" y="0"/>
                <wp:positionH relativeFrom="column">
                  <wp:posOffset>2072640</wp:posOffset>
                </wp:positionH>
                <wp:positionV relativeFrom="paragraph">
                  <wp:posOffset>201930</wp:posOffset>
                </wp:positionV>
                <wp:extent cx="4449445" cy="803107"/>
                <wp:effectExtent l="38100" t="19050" r="46355" b="0"/>
                <wp:wrapNone/>
                <wp:docPr id="1791" name="Group 1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9445" cy="803107"/>
                          <a:chOff x="5546" y="7774"/>
                          <a:chExt cx="6526" cy="1382"/>
                        </a:xfrm>
                      </wpg:grpSpPr>
                      <wps:wsp>
                        <wps:cNvPr id="1792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5546" y="7887"/>
                            <a:ext cx="6526" cy="1195"/>
                          </a:xfrm>
                          <a:prstGeom prst="parallelogram">
                            <a:avLst>
                              <a:gd name="adj" fmla="val 1955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6991" y="8329"/>
                            <a:ext cx="757" cy="317"/>
                          </a:xfrm>
                          <a:prstGeom prst="cube">
                            <a:avLst>
                              <a:gd name="adj" fmla="val 46741"/>
                            </a:avLst>
                          </a:prstGeom>
                          <a:gradFill rotWithShape="0">
                            <a:gsLst>
                              <a:gs pos="0">
                                <a:srgbClr val="4F81BD"/>
                              </a:gs>
                              <a:gs pos="100000">
                                <a:srgbClr val="4F81BD">
                                  <a:gamma/>
                                  <a:tint val="20000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4" name="AutoShape 5"/>
                        <wps:cNvSpPr>
                          <a:spLocks noChangeArrowheads="1"/>
                        </wps:cNvSpPr>
                        <wps:spPr bwMode="auto">
                          <a:xfrm rot="16005628">
                            <a:off x="7854" y="8026"/>
                            <a:ext cx="796" cy="291"/>
                          </a:xfrm>
                          <a:prstGeom prst="cube">
                            <a:avLst>
                              <a:gd name="adj" fmla="val 46741"/>
                            </a:avLst>
                          </a:prstGeom>
                          <a:gradFill rotWithShape="0">
                            <a:gsLst>
                              <a:gs pos="0">
                                <a:srgbClr val="4F81BD"/>
                              </a:gs>
                              <a:gs pos="100000">
                                <a:srgbClr val="4F81BD">
                                  <a:gamma/>
                                  <a:tint val="20000"/>
                                  <a:invGamma/>
                                </a:srgbClr>
                              </a:gs>
                            </a:gsLst>
                            <a:lin ang="27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5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8792" y="8266"/>
                            <a:ext cx="676" cy="432"/>
                          </a:xfrm>
                          <a:prstGeom prst="cube">
                            <a:avLst>
                              <a:gd name="adj" fmla="val 21084"/>
                            </a:avLst>
                          </a:prstGeom>
                          <a:gradFill rotWithShape="0">
                            <a:gsLst>
                              <a:gs pos="0">
                                <a:srgbClr val="4F81BD">
                                  <a:gamma/>
                                  <a:tint val="20000"/>
                                  <a:invGamma/>
                                </a:srgbClr>
                              </a:gs>
                              <a:gs pos="100000">
                                <a:srgbClr val="4F81BD"/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6991" y="8578"/>
                            <a:ext cx="858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3816D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971" y="8610"/>
                            <a:ext cx="84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3071A6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774" y="8626"/>
                            <a:ext cx="871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BDF00" w14:textId="77777777" w:rsidR="00336EA6" w:rsidRPr="00D71140" w:rsidRDefault="00336EA6" w:rsidP="00336EA6">
                              <w:pPr>
                                <w:rPr>
                                  <w:rFonts w:ascii="Times New Roman" w:hAnsi="Times New Roman"/>
                                  <w:b w:val="0"/>
                                </w:rPr>
                              </w:pPr>
                              <w:r w:rsidRPr="00D71140">
                                <w:rPr>
                                  <w:rFonts w:ascii="Times New Roman" w:hAnsi="Times New Roman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29065CB" id="Group 1791" o:spid="_x0000_s1136" style="position:absolute;margin-left:163.2pt;margin-top:15.9pt;width:350.35pt;height:63.25pt;z-index:251671552" coordorigin="5546,7774" coordsize="6526,1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">
                <v:shape id="AutoShape 3" o:spid="_x0000_s1137" type="#_x0000_t7" style="position:absolute;left:5546;top:7887;width:6526;height:1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" adj="7733"/>
                <v:shape id="AutoShape 4" o:spid="_x0000_s1138" type="#_x0000_t16" style="position:absolute;left:6991;top:8329;width:757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" adj="10096" fillcolor="#4f81bd">
                  <v:fill color2="#dce6f2" focus="100%" type="gradient"/>
                </v:shape>
                <v:shape id="AutoShape 5" o:spid="_x0000_s1139" type="#_x0000_t16" style="position:absolute;left:7854;top:8026;width:796;height:291;rotation:-61105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" adj="10096" fillcolor="#4f81bd">
                  <v:fill color2="#dce6f2" angle="45" focus="100%" type="gradient"/>
                </v:shape>
                <v:shape id="AutoShape 6" o:spid="_x0000_s1140" type="#_x0000_t16" style="position:absolute;left:8792;top:8266;width:6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" adj="4554" fillcolor="#dce6f2">
                  <v:fill color2="#4f81bd" focus="100%" type="gradient"/>
                </v:shape>
                <v:rect id="_x0000_s1141" style="position:absolute;left:6991;top:8578;width:858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" filled="f" stroked="f">
                  <v:textbox>
                    <w:txbxContent>
                      <w:p w14:paraId="38E3816D" w14:textId="77777777" w:rsidR="00336EA6" w:rsidRPr="00D71140" w:rsidRDefault="00336EA6" w:rsidP="00336EA6">
                        <w:pPr>
                          <w:rPr>
                            <w:rFonts w:ascii="Times New Roman" w:hAnsi="Times New Roman"/>
                          </w:rPr>
                        </w:pPr>
                        <w:r w:rsidRPr="00D71140">
                          <w:rPr>
                            <w:rFonts w:ascii="Times New Roman" w:hAnsi="Times New Roman"/>
                          </w:rPr>
                          <w:t>(1)</w:t>
                        </w:r>
                      </w:p>
                    </w:txbxContent>
                  </v:textbox>
                </v:rect>
                <v:rect id="Rectangle 8" o:spid="_x0000_s1142" style="position:absolute;left:7971;top:8610;width:84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" filled="f" stroked="f">
                  <v:textbox>
                    <w:txbxContent>
                      <w:p w14:paraId="273071A6" w14:textId="77777777" w:rsidR="00336EA6" w:rsidRPr="00D71140" w:rsidRDefault="00336EA6" w:rsidP="00336EA6">
                        <w:pPr>
                          <w:rPr>
                            <w:rFonts w:ascii="Times New Roman" w:hAnsi="Times New Roman"/>
                          </w:rPr>
                        </w:pPr>
                        <w:r w:rsidRPr="00D71140">
                          <w:rPr>
                            <w:rFonts w:ascii="Times New Roman" w:hAnsi="Times New Roman"/>
                          </w:rPr>
                          <w:t>(2)</w:t>
                        </w:r>
                      </w:p>
                    </w:txbxContent>
                  </v:textbox>
                </v:rect>
                <v:rect id="_x0000_s1143" style="position:absolute;left:8774;top:8626;width:871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" filled="f" stroked="f">
                  <v:textbox>
                    <w:txbxContent>
                      <w:p w14:paraId="66DBDF00" w14:textId="77777777" w:rsidR="00336EA6" w:rsidRPr="00D71140" w:rsidRDefault="00336EA6" w:rsidP="00336EA6">
                        <w:pPr>
                          <w:rPr>
                            <w:rFonts w:ascii="Times New Roman" w:hAnsi="Times New Roman"/>
                            <w:b w:val="0"/>
                          </w:rPr>
                        </w:pPr>
                        <w:r w:rsidRPr="00D71140">
                          <w:rPr>
                            <w:rFonts w:ascii="Times New Roman" w:hAnsi="Times New Roman"/>
                          </w:rPr>
                          <w:t>(3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336EA6" w:rsidRPr="00336EA6">
        <w:rPr>
          <w:rFonts w:ascii="Times New Roman" w:hAnsi="Times New Roman"/>
          <w:sz w:val="24"/>
          <w:szCs w:val="24"/>
          <w:lang w:val="vi-VN"/>
        </w:rPr>
        <w:t>Câu 7</w:t>
      </w:r>
      <w:r w:rsidR="00336EA6"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="00336EA6"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 </w:t>
      </w:r>
      <w:r w:rsidR="00336EA6"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>Lần lượt đặt một viên gạch lên mặt sàn theo 4 cách khác nhau (</w:t>
      </w:r>
      <w:r w:rsidR="00336EA6" w:rsidRPr="00336EA6">
        <w:rPr>
          <w:rFonts w:ascii="Times New Roman" w:hAnsi="Times New Roman"/>
          <w:bCs/>
          <w:i/>
          <w:sz w:val="24"/>
          <w:szCs w:val="24"/>
          <w:lang w:val="fr-FR"/>
        </w:rPr>
        <w:t>hình 1</w:t>
      </w:r>
      <w:r w:rsidR="00336EA6" w:rsidRPr="00336EA6">
        <w:rPr>
          <w:rFonts w:ascii="Times New Roman" w:hAnsi="Times New Roman"/>
          <w:b w:val="0"/>
          <w:bCs/>
          <w:sz w:val="24"/>
          <w:szCs w:val="24"/>
          <w:lang w:val="fr-FR"/>
        </w:rPr>
        <w:t xml:space="preserve">). Cách đặt nào áp suất của viên gạch lên mặt sàn là nhỏ nhất ?                                    </w:t>
      </w:r>
      <w:r w:rsidR="00336EA6" w:rsidRPr="00336EA6">
        <w:rPr>
          <w:rFonts w:ascii="Times New Roman" w:hAnsi="Times New Roman"/>
          <w:bCs/>
          <w:i/>
          <w:sz w:val="24"/>
          <w:szCs w:val="24"/>
          <w:lang w:val="fr-FR"/>
        </w:rPr>
        <w:t>H</w:t>
      </w:r>
      <w:r w:rsidR="00336EA6" w:rsidRPr="00336EA6">
        <w:rPr>
          <w:rFonts w:ascii="Times New Roman" w:hAnsi="Times New Roman"/>
          <w:bCs/>
          <w:i/>
          <w:sz w:val="24"/>
          <w:szCs w:val="24"/>
          <w:lang w:val="vi-VN"/>
        </w:rPr>
        <w:t>ình 1</w:t>
      </w:r>
    </w:p>
    <w:tbl>
      <w:tblPr>
        <w:tblW w:w="10632" w:type="dxa"/>
        <w:tblLook w:val="01E0" w:firstRow="1" w:lastRow="1" w:firstColumn="1" w:lastColumn="1" w:noHBand="0" w:noVBand="0"/>
      </w:tblPr>
      <w:tblGrid>
        <w:gridCol w:w="5529"/>
        <w:gridCol w:w="5103"/>
      </w:tblGrid>
      <w:tr w:rsidR="00336EA6" w:rsidRPr="00336EA6" w14:paraId="3745B184" w14:textId="77777777" w:rsidTr="00DA44CB">
        <w:trPr>
          <w:trHeight w:val="842"/>
        </w:trPr>
        <w:tc>
          <w:tcPr>
            <w:tcW w:w="5529" w:type="dxa"/>
          </w:tcPr>
          <w:p w14:paraId="0F227E9A" w14:textId="1AFB51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A. Cách (1)</w:t>
            </w:r>
          </w:p>
          <w:p w14:paraId="395F887A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B. Cách (2)</w:t>
            </w:r>
          </w:p>
          <w:p w14:paraId="21038272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C. Cách (3)</w:t>
            </w:r>
          </w:p>
          <w:p w14:paraId="1EB005E4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  <w:t>D. Cách (4)</w:t>
            </w:r>
          </w:p>
        </w:tc>
        <w:tc>
          <w:tcPr>
            <w:tcW w:w="5103" w:type="dxa"/>
          </w:tcPr>
          <w:p w14:paraId="61DEB153" w14:textId="0E13312A" w:rsidR="00336EA6" w:rsidRPr="00336EA6" w:rsidRDefault="00B959C3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bCs/>
                <w:sz w:val="24"/>
                <w:szCs w:val="24"/>
                <w:lang w:val="fr-F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A8BFE77" wp14:editId="0BBC951A">
                      <wp:simplePos x="0" y="0"/>
                      <wp:positionH relativeFrom="column">
                        <wp:posOffset>1361440</wp:posOffset>
                      </wp:positionH>
                      <wp:positionV relativeFrom="paragraph">
                        <wp:posOffset>346710</wp:posOffset>
                      </wp:positionV>
                      <wp:extent cx="453390" cy="307975"/>
                      <wp:effectExtent l="0" t="0" r="0" b="0"/>
                      <wp:wrapNone/>
                      <wp:docPr id="1800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3390" cy="307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415936F" w14:textId="77777777" w:rsidR="00336EA6" w:rsidRPr="00D71140" w:rsidRDefault="00336EA6" w:rsidP="00336EA6">
                                  <w:pPr>
                                    <w:rPr>
                                      <w:rFonts w:ascii="Times New Roman" w:hAnsi="Times New Roman"/>
                                      <w:b w:val="0"/>
                                    </w:rPr>
                                  </w:pPr>
                                  <w:r w:rsidRPr="00D71140">
                                    <w:rPr>
                                      <w:rFonts w:ascii="Times New Roman" w:hAnsi="Times New Roman"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6A8BFE77" id="_x0000_s1144" style="position:absolute;margin-left:107.2pt;margin-top:27.3pt;width:35.7pt;height:24.2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" filled="f" stroked="f">
                      <v:textbox>
                        <w:txbxContent>
                          <w:p w14:paraId="5415936F" w14:textId="77777777" w:rsidR="00336EA6" w:rsidRPr="00D71140" w:rsidRDefault="00336EA6" w:rsidP="00336EA6">
                            <w:pPr>
                              <w:rPr>
                                <w:rFonts w:ascii="Times New Roman" w:hAnsi="Times New Roman"/>
                                <w:b w:val="0"/>
                              </w:rPr>
                            </w:pPr>
                            <w:r w:rsidRPr="00D71140">
                              <w:rPr>
                                <w:rFonts w:ascii="Times New Roman" w:hAnsi="Times New Roman"/>
                              </w:rPr>
                              <w:t>(4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B24370B" wp14:editId="1151C5F8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90805</wp:posOffset>
                      </wp:positionV>
                      <wp:extent cx="477520" cy="184150"/>
                      <wp:effectExtent l="0" t="152400" r="0" b="158750"/>
                      <wp:wrapNone/>
                      <wp:docPr id="1799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9200865">
                                <a:off x="0" y="0"/>
                                <a:ext cx="477520" cy="184150"/>
                              </a:xfrm>
                              <a:prstGeom prst="cube">
                                <a:avLst>
                                  <a:gd name="adj" fmla="val 46741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rgbClr val="4F81BD"/>
                                  </a:gs>
                                  <a:gs pos="100000">
                                    <a:srgbClr val="4F81BD">
                                      <a:gamma/>
                                      <a:tint val="20000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1B38ED2" id="AutoShape 4" o:spid="_x0000_s1026" type="#_x0000_t16" style="position:absolute;margin-left:111.25pt;margin-top:7.15pt;width:37.6pt;height:14.5pt;rotation:-2620495fd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" adj="10096" fillcolor="#4f81bd">
                      <v:fill color2="#dce6f2" focus="100%" type="gradient"/>
                    </v:shape>
                  </w:pict>
                </mc:Fallback>
              </mc:AlternateContent>
            </w:r>
          </w:p>
        </w:tc>
      </w:tr>
    </w:tbl>
    <w:p w14:paraId="33608657" w14:textId="5230B95D" w:rsidR="00336EA6" w:rsidRPr="00C251AF" w:rsidRDefault="00336EA6" w:rsidP="00C251AF">
      <w:pPr>
        <w:rPr>
          <w:rFonts w:ascii="Times New Roman" w:hAnsi="Times New Roman"/>
          <w:sz w:val="24"/>
          <w:szCs w:val="24"/>
          <w:lang w:val="pt-BR"/>
        </w:rPr>
      </w:pPr>
      <w:r w:rsidRPr="00336EA6">
        <w:rPr>
          <w:rFonts w:ascii="Times New Roman" w:hAnsi="Times New Roman"/>
          <w:sz w:val="24"/>
          <w:szCs w:val="24"/>
          <w:lang w:val="pt-BR"/>
        </w:rPr>
        <w:t>Câu 8.</w:t>
      </w:r>
      <w:r w:rsidRPr="00336EA6">
        <w:rPr>
          <w:rFonts w:ascii="Times New Roman" w:hAnsi="Times New Roman"/>
          <w:b w:val="0"/>
          <w:noProof/>
          <w:sz w:val="24"/>
          <w:szCs w:val="24"/>
          <w:lang w:val="pt-BR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Trong các kết luận sau, kết luận nào </w:t>
      </w:r>
      <w:r w:rsidRPr="00336EA6">
        <w:rPr>
          <w:rFonts w:ascii="Times New Roman" w:hAnsi="Times New Roman"/>
          <w:sz w:val="24"/>
          <w:szCs w:val="24"/>
          <w:lang w:val="pt-BR"/>
        </w:rPr>
        <w:t>không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đúng đối với bình thông nhau?</w:t>
      </w:r>
    </w:p>
    <w:p w14:paraId="190E96B1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 xml:space="preserve"> Tiết diện của các nhánh bình thông nhau phải bằng nhau.</w:t>
      </w:r>
    </w:p>
    <w:p w14:paraId="5FB7CB08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B. Trong bình thông nhau có thể chứa 1 hoặc nhiều chất lỏng khác nhau.</w:t>
      </w:r>
    </w:p>
    <w:p w14:paraId="28F4DDBB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pt-BR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C. Bình thông nhau là bình có 2 hoặc nhiều nhánh đ</w:t>
      </w:r>
      <w:r w:rsidRPr="00336EA6">
        <w:rPr>
          <w:rFonts w:ascii="Times New Roman" w:hAnsi="Times New Roman" w:hint="eastAsia"/>
          <w:b w:val="0"/>
          <w:sz w:val="24"/>
          <w:szCs w:val="24"/>
          <w:lang w:val="pt-BR"/>
        </w:rPr>
        <w:t>ư</w:t>
      </w:r>
      <w:r w:rsidRPr="00336EA6">
        <w:rPr>
          <w:rFonts w:ascii="Times New Roman" w:hAnsi="Times New Roman"/>
          <w:b w:val="0"/>
          <w:sz w:val="24"/>
          <w:szCs w:val="24"/>
          <w:lang w:val="pt-BR"/>
        </w:rPr>
        <w:t>ợc nối thông đáy với nhau.</w:t>
      </w:r>
    </w:p>
    <w:p w14:paraId="54EB1105" w14:textId="77777777" w:rsidR="00336EA6" w:rsidRPr="00336EA6" w:rsidRDefault="00336EA6" w:rsidP="00C251AF">
      <w:pPr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pt-BR"/>
        </w:rPr>
        <w:t>D. Trong bình thông nhau chứa cùng một chất lỏng đứng yên, các mực chất lỏng ở các nhánh luôn ở cùng một độ cao.</w:t>
      </w:r>
    </w:p>
    <w:p w14:paraId="58F8CE99" w14:textId="77777777" w:rsidR="00336EA6" w:rsidRPr="00336EA6" w:rsidRDefault="00336EA6" w:rsidP="00C251AF">
      <w:pPr>
        <w:pStyle w:val="NormalWeb"/>
        <w:shd w:val="clear" w:color="auto" w:fill="FFFFFF"/>
        <w:spacing w:before="0" w:beforeAutospacing="0" w:after="0" w:afterAutospacing="0"/>
        <w:rPr>
          <w:lang w:val="vi-VN"/>
        </w:rPr>
      </w:pPr>
      <w:r w:rsidRPr="00336EA6">
        <w:rPr>
          <w:b/>
          <w:bCs/>
          <w:lang w:val="vi-VN"/>
        </w:rPr>
        <w:t xml:space="preserve">Câu 9. </w:t>
      </w:r>
      <w:r w:rsidRPr="00336EA6">
        <w:rPr>
          <w:lang w:val="vi-VN"/>
        </w:rPr>
        <w:t>Người ta dùng một lực 2000N để nâng một vật nặng 50 000N bằng một máy thủy lực. Hỏi diện tích pít-tông lớn của máy thủy lực này có tiết diện bằng bao nhiêu? Biết pít-tông nhỏ có tiết diện bằng 0,04m</w:t>
      </w:r>
      <w:r w:rsidRPr="00336EA6">
        <w:rPr>
          <w:vertAlign w:val="superscript"/>
          <w:lang w:val="vi-VN"/>
        </w:rPr>
        <w:t>2</w:t>
      </w:r>
      <w:r w:rsidRPr="00336EA6">
        <w:rPr>
          <w:lang w:val="vi-VN"/>
        </w:rPr>
        <w:t>.</w:t>
      </w:r>
    </w:p>
    <w:p w14:paraId="5C1A9EFE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A. 1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  <w:t>B. 2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  <w:t>C. 80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  <w:t>D. 2 000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2</w:t>
      </w:r>
    </w:p>
    <w:p w14:paraId="04526732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nl-NL"/>
        </w:rPr>
        <w:t>Câu 10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Khi chỉ chịu tác dụng của hai lực cân bằng thì:</w:t>
      </w:r>
    </w:p>
    <w:p w14:paraId="684D925F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A. Vật đang đứng yên sẽ chuyển động nhanh dần đều.</w:t>
      </w:r>
    </w:p>
    <w:p w14:paraId="02F542F9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Vật đang chuyển động sẽ dừng lại.</w:t>
      </w:r>
    </w:p>
    <w:p w14:paraId="1616F29F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C. Vật đang chuyển động đều sẽ không chuyển động đều nữa.</w:t>
      </w:r>
    </w:p>
    <w:p w14:paraId="09667F08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D. Vật đang đứng yên sẽ đứng yên, hoặc vật đang chuyển động sẽ chuyển động thẳng đều.</w:t>
      </w:r>
    </w:p>
    <w:tbl>
      <w:tblPr>
        <w:tblW w:w="10632" w:type="dxa"/>
        <w:tblLook w:val="01E0" w:firstRow="1" w:lastRow="1" w:firstColumn="1" w:lastColumn="1" w:noHBand="0" w:noVBand="0"/>
      </w:tblPr>
      <w:tblGrid>
        <w:gridCol w:w="5529"/>
        <w:gridCol w:w="5103"/>
      </w:tblGrid>
      <w:tr w:rsidR="00336EA6" w:rsidRPr="00336EA6" w14:paraId="0D12FFE7" w14:textId="77777777" w:rsidTr="00DA44CB">
        <w:trPr>
          <w:trHeight w:val="842"/>
        </w:trPr>
        <w:tc>
          <w:tcPr>
            <w:tcW w:w="5529" w:type="dxa"/>
          </w:tcPr>
          <w:p w14:paraId="3C24020A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noProof/>
                <w:sz w:val="24"/>
                <w:szCs w:val="24"/>
                <w:lang w:val="vi-VN" w:eastAsia="ko-KR"/>
              </w:rPr>
              <w:t>Câu 11.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 xml:space="preserve"> Hãy so sánh áp suất tại các điểm M, N và Q trong bình chứa chất lỏng vẽ ở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val="vi-VN" w:eastAsia="ko-KR"/>
              </w:rPr>
              <w:t>hình 2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.</w:t>
            </w:r>
          </w:p>
          <w:p w14:paraId="4C6F12F2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A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&l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.                      B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=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.</w:t>
            </w:r>
          </w:p>
          <w:p w14:paraId="5C36BB88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C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&g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&gt; 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.                      D.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M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Q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 &lt; p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vertAlign w:val="subscript"/>
                <w:lang w:val="vi-VN" w:eastAsia="ko-KR"/>
              </w:rPr>
              <w:t>N</w: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>.</w:t>
            </w:r>
          </w:p>
          <w:p w14:paraId="3AC546A5" w14:textId="77777777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</w:pPr>
          </w:p>
        </w:tc>
        <w:tc>
          <w:tcPr>
            <w:tcW w:w="5103" w:type="dxa"/>
          </w:tcPr>
          <w:p w14:paraId="3D33F38B" w14:textId="76F13F3B" w:rsidR="00336EA6" w:rsidRPr="00336EA6" w:rsidRDefault="00336EA6" w:rsidP="00C251AF">
            <w:pPr>
              <w:widowControl w:val="0"/>
              <w:autoSpaceDE w:val="0"/>
              <w:autoSpaceDN w:val="0"/>
              <w:adjustRightInd w:val="0"/>
              <w:ind w:right="22"/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</w:pP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0A8AE397" wp14:editId="6694F819">
                      <wp:simplePos x="0" y="0"/>
                      <wp:positionH relativeFrom="column">
                        <wp:posOffset>1334064</wp:posOffset>
                      </wp:positionH>
                      <wp:positionV relativeFrom="paragraph">
                        <wp:posOffset>34290</wp:posOffset>
                      </wp:positionV>
                      <wp:extent cx="1777436" cy="871555"/>
                      <wp:effectExtent l="0" t="0" r="13335" b="24130"/>
                      <wp:wrapNone/>
                      <wp:docPr id="1801" name="Group 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7436" cy="871555"/>
                                <a:chOff x="1" y="0"/>
                                <a:chExt cx="3205114" cy="2045617"/>
                              </a:xfrm>
                            </wpg:grpSpPr>
                            <wps:wsp>
                              <wps:cNvPr id="1802" name="Rectangle 1802"/>
                              <wps:cNvSpPr/>
                              <wps:spPr>
                                <a:xfrm>
                                  <a:off x="1" y="0"/>
                                  <a:ext cx="3205114" cy="2045617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5"/>
                                </a:lnRef>
                                <a:fillRef idx="2">
                                  <a:schemeClr val="accent5"/>
                                </a:fillRef>
                                <a:effectRef idx="1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3" name="Straight Connector 1803"/>
                              <wps:cNvCnPr/>
                              <wps:spPr>
                                <a:xfrm>
                                  <a:off x="285103" y="59276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4" name="Straight Connector 1804"/>
                              <wps:cNvCnPr/>
                              <wps:spPr>
                                <a:xfrm>
                                  <a:off x="410430" y="171094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5" name="Straight Connector 1805"/>
                              <wps:cNvCnPr/>
                              <wps:spPr>
                                <a:xfrm>
                                  <a:off x="135847" y="1177224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6" name="Straight Connector 1806"/>
                              <wps:cNvCnPr/>
                              <wps:spPr>
                                <a:xfrm>
                                  <a:off x="1297758" y="314672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7" name="Straight Connector 1807"/>
                              <wps:cNvCnPr/>
                              <wps:spPr>
                                <a:xfrm>
                                  <a:off x="2723503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8" name="Straight Connector 1808"/>
                              <wps:cNvCnPr/>
                              <wps:spPr>
                                <a:xfrm>
                                  <a:off x="1477230" y="102796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9" name="Straight Connector 1809"/>
                              <wps:cNvCnPr/>
                              <wps:spPr>
                                <a:xfrm>
                                  <a:off x="2348847" y="1328053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0" name="Straight Connector 1810"/>
                              <wps:cNvCnPr/>
                              <wps:spPr>
                                <a:xfrm>
                                  <a:off x="840558" y="141352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1" name="Straight Connector 1811"/>
                              <wps:cNvCnPr/>
                              <wps:spPr>
                                <a:xfrm>
                                  <a:off x="2403113" y="48906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2" name="Straight Connector 1812"/>
                              <wps:cNvCnPr/>
                              <wps:spPr>
                                <a:xfrm>
                                  <a:off x="2679150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3" name="Straight Connector 1813"/>
                              <wps:cNvCnPr/>
                              <wps:spPr>
                                <a:xfrm>
                                  <a:off x="357496" y="138705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4" name="Straight Connector 1814"/>
                              <wps:cNvCnPr/>
                              <wps:spPr>
                                <a:xfrm>
                                  <a:off x="1226575" y="195257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5" name="Straight Connector 1815"/>
                              <wps:cNvCnPr/>
                              <wps:spPr>
                                <a:xfrm>
                                  <a:off x="1727885" y="1775827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6" name="Straight Connector 1816"/>
                              <wps:cNvCnPr/>
                              <wps:spPr>
                                <a:xfrm>
                                  <a:off x="739644" y="878710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7" name="Straight Connector 1817"/>
                              <wps:cNvCnPr/>
                              <wps:spPr>
                                <a:xfrm>
                                  <a:off x="2679148" y="1555166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8" name="Straight Connector 1818"/>
                              <wps:cNvCnPr/>
                              <wps:spPr>
                                <a:xfrm>
                                  <a:off x="1978540" y="753019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9" name="Straight Connector 1819"/>
                              <wps:cNvCnPr/>
                              <wps:spPr>
                                <a:xfrm>
                                  <a:off x="2518774" y="1860668"/>
                                  <a:ext cx="2506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0" name="Oval 1820"/>
                              <wps:cNvSpPr/>
                              <wps:spPr>
                                <a:xfrm>
                                  <a:off x="410430" y="1413525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21" name="Oval 1821"/>
                              <wps:cNvSpPr/>
                              <wps:spPr>
                                <a:xfrm>
                                  <a:off x="2199670" y="5470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22" name="Oval 1822"/>
                              <wps:cNvSpPr/>
                              <wps:spPr>
                                <a:xfrm>
                                  <a:off x="1535845" y="1100946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23" name="TextBox 76"/>
                              <wps:cNvSpPr txBox="1"/>
                              <wps:spPr>
                                <a:xfrm>
                                  <a:off x="376963" y="1240558"/>
                                  <a:ext cx="463380" cy="53474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73F93BD1" w14:textId="77777777" w:rsidR="00336EA6" w:rsidRPr="00C251AF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251AF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824" name="TextBox 77"/>
                              <wps:cNvSpPr txBox="1"/>
                              <wps:spPr>
                                <a:xfrm>
                                  <a:off x="2223451" y="431132"/>
                                  <a:ext cx="376050" cy="53023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1FF25F0E" w14:textId="77777777" w:rsidR="00336EA6" w:rsidRPr="00C251AF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251AF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825" name="TextBox 78"/>
                              <wps:cNvSpPr txBox="1"/>
                              <wps:spPr>
                                <a:xfrm>
                                  <a:off x="1538976" y="961840"/>
                                  <a:ext cx="389936" cy="496689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09902999" w14:textId="77777777" w:rsidR="00336EA6" w:rsidRPr="00C251AF" w:rsidRDefault="00336EA6" w:rsidP="00336EA6">
                                    <w:pPr>
                                      <w:pStyle w:val="NormalWeb"/>
                                      <w:spacing w:before="0" w:beforeAutospacing="0" w:after="0" w:afterAutospacing="0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251AF">
                                      <w:rPr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0A8AE397" id="_x0000_s1145" style="position:absolute;margin-left:105.05pt;margin-top:2.7pt;width:139.95pt;height:68.65pt;z-index:251674624;mso-width-relative:margin;mso-height-relative:margin" coordorigin="" coordsize="32051,20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">
                      <v:rect id="Rectangle 1802" o:spid="_x0000_s1146" style="position:absolute;width:32051;height:20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" fillcolor="#91bce3 [2168]" strokecolor="#5b9bd5 [3208]" strokeweight=".5pt">
                        <v:fill color2="#7aaddd [2616]" rotate="t" colors="0 #b1cbe9;.5 #a3c1e5;1 #92b9e4" focus="100%" type="gradient">
                          <o:fill v:ext="view" type="gradientUnscaled"/>
                        </v:fill>
                      </v:rect>
                      <v:line id="Straight Connector 1803" o:spid="_x0000_s1147" style="position:absolute;visibility:visible;mso-wrap-style:square" from="2851,5927" to="5357,5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04" o:spid="_x0000_s1148" style="position:absolute;visibility:visible;mso-wrap-style:square" from="4104,17109" to="6610,17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05" o:spid="_x0000_s1149" style="position:absolute;visibility:visible;mso-wrap-style:square" from="1358,11772" to="3865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06" o:spid="_x0000_s1150" style="position:absolute;visibility:visible;mso-wrap-style:square" from="12977,3146" to="15484,3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07" o:spid="_x0000_s1151" style="position:absolute;visibility:visible;mso-wrap-style:square" from="27235,1387" to="2974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08" o:spid="_x0000_s1152" style="position:absolute;visibility:visible;mso-wrap-style:square" from="14772,10279" to="17278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809" o:spid="_x0000_s1153" style="position:absolute;visibility:visible;mso-wrap-style:square" from="23488,13280" to="25995,13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0" o:spid="_x0000_s1154" style="position:absolute;visibility:visible;mso-wrap-style:square" from="8405,14135" to="10912,14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811" o:spid="_x0000_s1155" style="position:absolute;visibility:visible;mso-wrap-style:square" from="24031,4890" to="26537,4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2" o:spid="_x0000_s1156" style="position:absolute;visibility:visible;mso-wrap-style:square" from="26791,8787" to="29298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3" o:spid="_x0000_s1157" style="position:absolute;visibility:visible;mso-wrap-style:square" from="3574,1387" to="6081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4" o:spid="_x0000_s1158" style="position:absolute;visibility:visible;mso-wrap-style:square" from="12265,19525" to="14772,1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5" o:spid="_x0000_s1159" style="position:absolute;visibility:visible;mso-wrap-style:square" from="17278,17758" to="19785,1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6" o:spid="_x0000_s1160" style="position:absolute;visibility:visible;mso-wrap-style:square" from="7396,8787" to="9902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7" o:spid="_x0000_s1161" style="position:absolute;visibility:visible;mso-wrap-style:square" from="26791,15551" to="29298,15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" strokecolor="black [3200]" strokeweight=".5pt">
                        <v:stroke joinstyle="miter"/>
                      </v:line>
                      <v:line id="Straight Connector 1818" o:spid="_x0000_s1162" style="position:absolute;visibility:visible;mso-wrap-style:square" from="19785,7530" to="22291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" strokecolor="black [3200]" strokeweight=".5pt">
                        <v:stroke joinstyle="miter"/>
                      </v:line>
                      <v:line id="Straight Connector 1819" o:spid="_x0000_s1163" style="position:absolute;visibility:visible;mso-wrap-style:square" from="25187,18606" to="27694,18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" strokecolor="black [3200]" strokeweight=".5pt">
                        <v:stroke joinstyle="miter"/>
                      </v:line>
                      <v:oval id="Oval 1820" o:spid="_x0000_s1164" style="position:absolute;left:4104;top:1413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" fillcolor="black [3200]" strokecolor="black [1600]" strokeweight="1pt">
                        <v:stroke joinstyle="miter"/>
                      </v:oval>
                      <v:oval id="Oval 1821" o:spid="_x0000_s1165" style="position:absolute;left:21996;top:547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" fillcolor="black [3200]" strokecolor="black [1600]" strokeweight="1pt">
                        <v:stroke joinstyle="miter"/>
                      </v:oval>
                      <v:oval id="Oval 1822" o:spid="_x0000_s1166" style="position:absolute;left:15358;top:1100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Box 76" o:spid="_x0000_s1167" type="#_x0000_t202" style="position:absolute;left:3769;top:12405;width:4634;height:5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" filled="f" stroked="f">
                        <v:textbox>
                          <w:txbxContent>
                            <w:p w14:paraId="73F93BD1" w14:textId="77777777" w:rsidR="00336EA6" w:rsidRPr="00C251AF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51AF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Box 77" o:spid="_x0000_s1168" type="#_x0000_t202" style="position:absolute;left:22234;top:4311;width:3761;height:5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" filled="f" stroked="f">
                        <v:textbox>
                          <w:txbxContent>
                            <w:p w14:paraId="1FF25F0E" w14:textId="77777777" w:rsidR="00336EA6" w:rsidRPr="00C251AF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51AF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Box 78" o:spid="_x0000_s1169" type="#_x0000_t202" style="position:absolute;left:15389;top:9618;width:3900;height:4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" filled="f" stroked="f">
                        <v:textbox>
                          <w:txbxContent>
                            <w:p w14:paraId="09902999" w14:textId="77777777" w:rsidR="00336EA6" w:rsidRPr="00C251AF" w:rsidRDefault="00336EA6" w:rsidP="00336EA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51AF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36EA6">
              <w:rPr>
                <w:rFonts w:ascii="Times New Roman" w:hAnsi="Times New Roman"/>
                <w:b w:val="0"/>
                <w:noProof/>
                <w:sz w:val="24"/>
                <w:szCs w:val="24"/>
                <w:lang w:val="vi-VN" w:eastAsia="ko-KR"/>
              </w:rPr>
              <w:t xml:space="preserve">       </w:t>
            </w:r>
            <w:r w:rsidR="00C251AF">
              <w:rPr>
                <w:rFonts w:ascii="Times New Roman" w:hAnsi="Times New Roman"/>
                <w:b w:val="0"/>
                <w:noProof/>
                <w:sz w:val="24"/>
                <w:szCs w:val="24"/>
                <w:lang w:eastAsia="ko-KR"/>
              </w:rPr>
              <w:t xml:space="preserve">            </w:t>
            </w:r>
            <w:r w:rsidRPr="00336EA6">
              <w:rPr>
                <w:rFonts w:ascii="Times New Roman" w:hAnsi="Times New Roman"/>
                <w:i/>
                <w:noProof/>
                <w:sz w:val="24"/>
                <w:szCs w:val="24"/>
                <w:lang w:eastAsia="ko-KR"/>
              </w:rPr>
              <w:t>Hình 2:</w:t>
            </w:r>
          </w:p>
        </w:tc>
      </w:tr>
    </w:tbl>
    <w:p w14:paraId="2CF003AE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2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Một máy bay bay với vận tốc 800 km/h từ Hà Nội đến Thành phố Hồ Chí Minh. Nếu đường bay Hà Nội – Hồ Chí Minh dài 1400 km thì máy bay phải bay trong bao nhiêu lâu?</w:t>
      </w:r>
    </w:p>
    <w:p w14:paraId="0EC9FDFC" w14:textId="2FBDD308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A. 1 giờ 20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B. 1 giờ 30 phút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 xml:space="preserve">C. 1 giờ 45 phút       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ab/>
      </w:r>
      <w:r w:rsidR="00C251AF">
        <w:rPr>
          <w:rFonts w:ascii="Times New Roman" w:hAnsi="Times New Roman"/>
          <w:b w:val="0"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sz w:val="24"/>
          <w:szCs w:val="24"/>
          <w:lang w:val="nl-NL"/>
        </w:rPr>
        <w:t>D. 2 giờ</w:t>
      </w:r>
    </w:p>
    <w:p w14:paraId="762162DE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noProof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3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Một xe mô tô đi trên đoạn đường thứ nhất dài 2 km hết 3 phút, trên đoạn đường thứ hai dài 9km hết 10 phút. Vận tốc trung bình của mô tô trên toàn bộ quãng đ</w:t>
      </w:r>
      <w:r w:rsidRPr="00336EA6">
        <w:rPr>
          <w:rFonts w:ascii="Times New Roman" w:hAnsi="Times New Roman" w:hint="eastAsia"/>
          <w:b w:val="0"/>
          <w:noProof/>
          <w:sz w:val="24"/>
          <w:szCs w:val="24"/>
          <w:lang w:val="vi-VN"/>
        </w:rPr>
        <w:t>ư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ờng là</w:t>
      </w:r>
      <w:r w:rsidRPr="00336EA6">
        <w:rPr>
          <w:rFonts w:ascii="Times New Roman" w:hAnsi="Times New Roman"/>
          <w:b w:val="0"/>
          <w:noProof/>
          <w:sz w:val="24"/>
          <w:szCs w:val="24"/>
        </w:rPr>
        <w:t xml:space="preserve"> bao nhiêu? </w:t>
      </w:r>
      <w:r w:rsidRPr="00336EA6">
        <w:rPr>
          <w:rFonts w:ascii="Times New Roman" w:hAnsi="Times New Roman"/>
          <w:b w:val="0"/>
          <w:i/>
          <w:iCs/>
          <w:sz w:val="24"/>
          <w:szCs w:val="24"/>
          <w:lang w:val="nl-NL"/>
        </w:rPr>
        <w:t>(Kết quả lấy chính xác đến chữ số thập phân thứ 2)</w:t>
      </w:r>
    </w:p>
    <w:p w14:paraId="79DAD2EF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noProof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A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9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B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85 km/phút</w:t>
      </w:r>
      <w:r w:rsidRPr="00336EA6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336EA6">
        <w:rPr>
          <w:rFonts w:ascii="Times New Roman" w:hAnsi="Times New Roman"/>
          <w:noProof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>C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78 km/phút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 xml:space="preserve">   </w:t>
      </w:r>
      <w:r w:rsidRPr="00336EA6">
        <w:rPr>
          <w:rFonts w:ascii="Times New Roman" w:hAnsi="Times New Roman"/>
          <w:b w:val="0"/>
          <w:noProof/>
          <w:sz w:val="24"/>
          <w:szCs w:val="24"/>
          <w:lang w:val="nl-NL"/>
        </w:rPr>
        <w:tab/>
        <w:t>D. 0</w:t>
      </w:r>
      <w:r w:rsidRPr="00336EA6">
        <w:rPr>
          <w:rFonts w:ascii="Times New Roman" w:hAnsi="Times New Roman"/>
          <w:b w:val="0"/>
          <w:noProof/>
          <w:sz w:val="24"/>
          <w:szCs w:val="24"/>
          <w:lang w:val="vi-VN"/>
        </w:rPr>
        <w:t>,67 km/phút</w:t>
      </w:r>
    </w:p>
    <w:p w14:paraId="5ADB176E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14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Điều nào sau đây là đúng khi nói về sự tạo thành áp suất khí quyển?</w:t>
      </w:r>
    </w:p>
    <w:p w14:paraId="221EB380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trọng lượng.</w:t>
      </w:r>
    </w:p>
    <w:p w14:paraId="0ED8F57E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độ cao so với mặt đất.</w:t>
      </w:r>
    </w:p>
    <w:p w14:paraId="344E9AE5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rất nhẹ.</w:t>
      </w:r>
    </w:p>
    <w:p w14:paraId="46991EE7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Áp suất khí quyển có được là do không khí tạo thành khí quyển có chứa nhiều loại nguyên tố hóa học khác nhau.</w:t>
      </w:r>
    </w:p>
    <w:p w14:paraId="7B436A57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>Câu 15.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T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 xml:space="preserve">rong các trường nào sau đây lực xuất hiện </w:t>
      </w:r>
      <w:r w:rsidRPr="00336EA6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không </w:t>
      </w: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phải là lực ma sát?</w:t>
      </w:r>
    </w:p>
    <w:p w14:paraId="6453976B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A. Lực xuất hiện khi lốp xe trượt trên mặt đường.</w:t>
      </w:r>
    </w:p>
    <w:p w14:paraId="75E4E1F9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B. Lực xuất hiện làm mòn đế giày.</w:t>
      </w:r>
    </w:p>
    <w:p w14:paraId="68BE0231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C. Lực xuất hiện khi lò xo bị nén hay bị dãn.</w:t>
      </w:r>
    </w:p>
    <w:p w14:paraId="5C671200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shd w:val="clear" w:color="auto" w:fill="FFFFFF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shd w:val="clear" w:color="auto" w:fill="FFFFFF"/>
          <w:lang w:val="nl-NL"/>
        </w:rPr>
        <w:t>D. Lực xuất hiện giữa dây cuaroa với bánh xe truyền chuyển động.</w:t>
      </w:r>
    </w:p>
    <w:p w14:paraId="792A8208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16.</w:t>
      </w:r>
      <w:r w:rsidRPr="00336EA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ách làm nào sau đây giảm đ</w:t>
      </w:r>
      <w:r w:rsidRPr="00336EA6">
        <w:rPr>
          <w:rFonts w:ascii="Times New Roman" w:hAnsi="Times New Roman" w:hint="eastAsia"/>
          <w:b w:val="0"/>
          <w:bCs/>
          <w:sz w:val="24"/>
          <w:szCs w:val="24"/>
          <w:lang w:val="nl-NL"/>
        </w:rPr>
        <w:t>ư</w:t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ợc lực ma sát?</w:t>
      </w:r>
    </w:p>
    <w:p w14:paraId="6ECB6CA8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A. Tăng độ nhám của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B. Tăng lực ép lên mặt tiếp xúc.</w:t>
      </w:r>
    </w:p>
    <w:p w14:paraId="0D145DB3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C. Tăng độ nhẵn giữa các mặt tiếp xúc.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ab/>
      </w:r>
      <w:r w:rsidRPr="00336EA6">
        <w:rPr>
          <w:rFonts w:ascii="Times New Roman" w:hAnsi="Times New Roman"/>
          <w:b w:val="0"/>
          <w:bCs/>
          <w:sz w:val="24"/>
          <w:szCs w:val="24"/>
          <w:lang w:val="nl-NL"/>
        </w:rPr>
        <w:t>D. Tăng diện tích bề mặt tiếp xúc.</w:t>
      </w:r>
    </w:p>
    <w:p w14:paraId="615B4875" w14:textId="77777777" w:rsidR="00336EA6" w:rsidRPr="00336EA6" w:rsidRDefault="00336EA6" w:rsidP="00C251AF">
      <w:pPr>
        <w:pStyle w:val="bodytext0"/>
        <w:spacing w:before="0" w:beforeAutospacing="0" w:after="0" w:afterAutospacing="0"/>
        <w:rPr>
          <w:bCs/>
          <w:lang w:val="vi-VN"/>
        </w:rPr>
      </w:pPr>
      <w:r w:rsidRPr="00336EA6">
        <w:rPr>
          <w:b/>
          <w:bCs/>
          <w:lang w:val="de-DE"/>
        </w:rPr>
        <w:t>Câu 17</w:t>
      </w:r>
      <w:r w:rsidRPr="00336EA6">
        <w:rPr>
          <w:b/>
          <w:bCs/>
          <w:lang w:val="vi-VN"/>
        </w:rPr>
        <w:t>.</w:t>
      </w:r>
      <w:r w:rsidRPr="00336EA6">
        <w:rPr>
          <w:lang w:val="de-DE"/>
        </w:rPr>
        <w:t xml:space="preserve"> </w:t>
      </w:r>
      <w:r w:rsidRPr="00336EA6">
        <w:rPr>
          <w:i/>
          <w:lang w:val="de-DE"/>
        </w:rPr>
        <w:t>Điền</w:t>
      </w:r>
      <w:r w:rsidRPr="00336EA6">
        <w:rPr>
          <w:i/>
          <w:lang w:val="vi-VN"/>
        </w:rPr>
        <w:t xml:space="preserve"> vào “...” để được câu phát biểu đúng:</w:t>
      </w:r>
      <w:r w:rsidRPr="00336EA6">
        <w:rPr>
          <w:lang w:val="vi-VN"/>
        </w:rPr>
        <w:t xml:space="preserve"> </w:t>
      </w:r>
      <w:r w:rsidRPr="00336EA6">
        <w:rPr>
          <w:bCs/>
          <w:lang w:val="vi-VN"/>
        </w:rPr>
        <w:t xml:space="preserve">Càng lên cao, áp suất khí quyển … </w:t>
      </w:r>
    </w:p>
    <w:p w14:paraId="089C5471" w14:textId="08686044" w:rsidR="00336EA6" w:rsidRPr="00336EA6" w:rsidRDefault="00336EA6" w:rsidP="00C251AF">
      <w:pPr>
        <w:pStyle w:val="bodytext0"/>
        <w:spacing w:before="0" w:beforeAutospacing="0" w:after="0" w:afterAutospacing="0"/>
        <w:rPr>
          <w:lang w:val="vi-VN"/>
        </w:rPr>
      </w:pPr>
      <w:r w:rsidRPr="00336EA6">
        <w:rPr>
          <w:lang w:val="vi-VN"/>
        </w:rPr>
        <w:t>A. càng tăng. </w:t>
      </w:r>
      <w:r w:rsidRPr="00336EA6">
        <w:rPr>
          <w:lang w:val="vi-VN"/>
        </w:rPr>
        <w:tab/>
      </w:r>
      <w:r w:rsidRPr="00336EA6">
        <w:rPr>
          <w:lang w:val="vi-VN"/>
        </w:rPr>
        <w:tab/>
      </w:r>
      <w:r w:rsidRPr="00336EA6">
        <w:rPr>
          <w:lang w:val="vi-VN"/>
        </w:rPr>
        <w:tab/>
        <w:t xml:space="preserve">B. càng giảm.      </w:t>
      </w:r>
      <w:r w:rsidRPr="00336EA6">
        <w:rPr>
          <w:lang w:val="vi-VN"/>
        </w:rPr>
        <w:tab/>
        <w:t>C. không thay đổi.</w:t>
      </w:r>
      <w:r w:rsidRPr="00336EA6">
        <w:rPr>
          <w:lang w:val="vi-VN"/>
        </w:rPr>
        <w:tab/>
      </w:r>
      <w:r w:rsidRPr="00336EA6">
        <w:rPr>
          <w:lang w:val="vi-VN"/>
        </w:rPr>
        <w:tab/>
        <w:t>D. có thể vừa tăng, vừa giảm.</w:t>
      </w:r>
    </w:p>
    <w:p w14:paraId="70601E0F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Cs/>
          <w:sz w:val="24"/>
          <w:szCs w:val="24"/>
          <w:lang w:val="de-DE"/>
        </w:rPr>
        <w:t>Câu 18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336EA6">
        <w:rPr>
          <w:rFonts w:ascii="Times New Roman" w:hAnsi="Times New Roman"/>
          <w:b w:val="0"/>
          <w:bCs/>
          <w:sz w:val="24"/>
          <w:szCs w:val="24"/>
          <w:lang w:val="de-DE"/>
        </w:rPr>
        <w:t xml:space="preserve"> </w:t>
      </w:r>
      <w:r w:rsidRPr="00336EA6">
        <w:rPr>
          <w:rFonts w:ascii="Times New Roman" w:hAnsi="Times New Roman"/>
          <w:b w:val="0"/>
          <w:sz w:val="24"/>
          <w:szCs w:val="24"/>
          <w:lang w:val="de-DE"/>
        </w:rPr>
        <w:t>Hiện tượng nào sau đây do áp suất khí quyển gây ra?</w:t>
      </w:r>
    </w:p>
    <w:p w14:paraId="326E0954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A. Quả bóng bàn bị bẹp thả vào trong nước nóng sẽ phồng lên như cũ.</w:t>
      </w:r>
    </w:p>
    <w:p w14:paraId="4268BA4D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B. Săm xe đạp bơm căng để ngoài nắng có thể bị nổ.</w:t>
      </w:r>
    </w:p>
    <w:p w14:paraId="46BFED32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C. Dùng một ống nhựa nhỏ có thể hút nước từ cốc nước vào miệng.</w:t>
      </w:r>
    </w:p>
    <w:p w14:paraId="4BFB6D1B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de-DE"/>
        </w:rPr>
      </w:pPr>
      <w:r w:rsidRPr="00336EA6">
        <w:rPr>
          <w:rFonts w:ascii="Times New Roman" w:hAnsi="Times New Roman"/>
          <w:b w:val="0"/>
          <w:sz w:val="24"/>
          <w:szCs w:val="24"/>
          <w:lang w:val="de-DE"/>
        </w:rPr>
        <w:t>D. Để khay nước vào trong tủ lạnh, sau một thời gian, nước trong khay đông đặc.</w:t>
      </w:r>
    </w:p>
    <w:p w14:paraId="07958BC4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Câu 19.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 Hút bớt không khí trong một vỏ hộp đựng sữa bằng giấy, ta thấy vỏ hộp giấy bị bẹp lại vì:</w:t>
      </w:r>
    </w:p>
    <w:p w14:paraId="0F1F8159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A. việc hút mạnh đã làm bẹp hộp.</w:t>
      </w:r>
    </w:p>
    <w:p w14:paraId="46B1EE13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áp suất bên trong hộp tăng lên làm cho hộp bị biến dạng.</w:t>
      </w:r>
    </w:p>
    <w:p w14:paraId="33073854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C. áp suất bên trong hộp giảm, áp suất khí quyển ở bên ngoài hộp lớn hơn làm nó bẹp.</w:t>
      </w:r>
    </w:p>
    <w:p w14:paraId="3708B7CC" w14:textId="77777777" w:rsidR="00336EA6" w:rsidRPr="00336EA6" w:rsidRDefault="00336EA6" w:rsidP="00C251AF">
      <w:pPr>
        <w:ind w:left="48" w:right="48"/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D. khi hút mạnh làm yếu các thành hộp làm hộp bẹp đi.</w:t>
      </w:r>
    </w:p>
    <w:p w14:paraId="647FD94F" w14:textId="77777777" w:rsidR="00336EA6" w:rsidRPr="00336EA6" w:rsidRDefault="00336EA6" w:rsidP="00C251AF">
      <w:pPr>
        <w:tabs>
          <w:tab w:val="left" w:pos="342"/>
          <w:tab w:val="left" w:pos="2964"/>
          <w:tab w:val="left" w:pos="5472"/>
          <w:tab w:val="left" w:pos="7752"/>
        </w:tabs>
        <w:ind w:firstLine="142"/>
        <w:jc w:val="both"/>
        <w:rPr>
          <w:rFonts w:ascii="Times New Roman" w:hAnsi="Times New Roman"/>
          <w:b w:val="0"/>
          <w:bCs/>
          <w:sz w:val="24"/>
          <w:szCs w:val="24"/>
          <w:lang w:val="nl-NL"/>
        </w:rPr>
      </w:pPr>
      <w:r w:rsidRPr="00336EA6">
        <w:rPr>
          <w:rFonts w:ascii="Times New Roman" w:hAnsi="Times New Roman"/>
          <w:sz w:val="24"/>
          <w:szCs w:val="24"/>
          <w:lang w:val="nl-NL"/>
        </w:rPr>
        <w:t>Câu 20.</w:t>
      </w:r>
      <w:r w:rsidRPr="00336EA6">
        <w:rPr>
          <w:sz w:val="24"/>
          <w:szCs w:val="24"/>
          <w:lang w:val="pt-BR"/>
        </w:rPr>
        <w:t xml:space="preserve"> </w:t>
      </w:r>
      <w:r w:rsidRPr="00336EA6">
        <w:rPr>
          <w:rFonts w:ascii="Times New Roman" w:eastAsia=".VnTime" w:hAnsi="Times New Roman"/>
          <w:b w:val="0"/>
          <w:bCs/>
          <w:sz w:val="24"/>
          <w:szCs w:val="24"/>
          <w:lang w:val="pt-BR"/>
        </w:rPr>
        <w:t>Cặp lực nào trong hình sau là cặp lực cân bằng ?</w:t>
      </w:r>
    </w:p>
    <w:p w14:paraId="17C0A17D" w14:textId="77777777" w:rsidR="00336EA6" w:rsidRPr="00336EA6" w:rsidRDefault="00336EA6" w:rsidP="00C251AF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noProof/>
          <w:sz w:val="24"/>
          <w:szCs w:val="24"/>
        </w:rPr>
        <w:drawing>
          <wp:inline distT="0" distB="0" distL="0" distR="0" wp14:anchorId="636089AB" wp14:editId="12399F6F">
            <wp:extent cx="5542280" cy="1358061"/>
            <wp:effectExtent l="0" t="0" r="1270" b="0"/>
            <wp:docPr id="13" name="Picture 1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43171" cy="1358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00091" w14:textId="77777777" w:rsidR="00336EA6" w:rsidRPr="00336EA6" w:rsidRDefault="00336EA6" w:rsidP="00C251AF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>B. TỰ LUẬN (5,0 điểm)</w:t>
      </w:r>
    </w:p>
    <w:p w14:paraId="1F229172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1 (1,0 điểm). 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Một người tác dụng lên mặt sàn một áp suất 1,8.10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4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 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>. Diện tích của hai bàn chân tiếp xúc với mặt sàn là 0,035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 w:eastAsia="ko-KR"/>
        </w:rPr>
        <w:t>2</w:t>
      </w:r>
      <w:r w:rsidRPr="00336EA6">
        <w:rPr>
          <w:rFonts w:ascii="Times New Roman" w:hAnsi="Times New Roman"/>
          <w:b w:val="0"/>
          <w:sz w:val="24"/>
          <w:szCs w:val="24"/>
          <w:lang w:val="vi-VN" w:eastAsia="ko-KR"/>
        </w:rPr>
        <w:t xml:space="preserve"> . Hỏi trọng lượng của người đó là bao nhiêu?</w:t>
      </w:r>
    </w:p>
    <w:p w14:paraId="0C3282EE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Cs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2 (2,0 điểm).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Một thùng cao 2,4m đựng đầy nước. Biết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trọng lượng riêng của nước là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08D5A700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bCs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 xml:space="preserve">a. Tính áp suất của nước lên đáy thùng </w:t>
      </w:r>
    </w:p>
    <w:p w14:paraId="077469DE" w14:textId="77777777" w:rsidR="00336EA6" w:rsidRPr="00336EA6" w:rsidRDefault="00336EA6" w:rsidP="00C251AF">
      <w:pPr>
        <w:spacing w:before="60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bCs/>
          <w:sz w:val="24"/>
          <w:szCs w:val="24"/>
          <w:lang w:val="vi-VN"/>
        </w:rPr>
        <w:t>b. Tính áp suất của nước lên một điểm cách đáy thùng 1m.</w:t>
      </w:r>
    </w:p>
    <w:p w14:paraId="180E2C56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sz w:val="24"/>
          <w:szCs w:val="24"/>
          <w:lang w:val="vi-VN"/>
        </w:rPr>
        <w:t xml:space="preserve">Câu </w:t>
      </w:r>
      <w:r w:rsidRPr="00336EA6">
        <w:rPr>
          <w:rFonts w:ascii="Times New Roman" w:hAnsi="Times New Roman"/>
          <w:sz w:val="24"/>
          <w:szCs w:val="24"/>
          <w:lang w:val="nl-NL"/>
        </w:rPr>
        <w:t>2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3 </w:t>
      </w:r>
      <w:r w:rsidRPr="00336EA6">
        <w:rPr>
          <w:rFonts w:ascii="Times New Roman" w:hAnsi="Times New Roman"/>
          <w:bCs/>
          <w:sz w:val="24"/>
          <w:szCs w:val="24"/>
          <w:lang w:val="vi-VN"/>
        </w:rPr>
        <w:t>(2,0 điểm)</w:t>
      </w:r>
      <w:r w:rsidRPr="00336EA6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>Một vật có thể tích 0,15d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được treo vào lực kế. Nhúng ngập vật vào nước thì lực kế chỉ 10,2N. Biết trọng lượng riêng của nước: d</w:t>
      </w:r>
      <w:r w:rsidRPr="00336EA6">
        <w:rPr>
          <w:rFonts w:ascii="Times New Roman" w:hAnsi="Times New Roman"/>
          <w:b w:val="0"/>
          <w:sz w:val="24"/>
          <w:szCs w:val="24"/>
          <w:vertAlign w:val="subscript"/>
          <w:lang w:val="vi-VN"/>
        </w:rPr>
        <w:t>nước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=10 000N/m</w:t>
      </w:r>
      <w:r w:rsidRPr="00336EA6">
        <w:rPr>
          <w:rFonts w:ascii="Times New Roman" w:hAnsi="Times New Roman"/>
          <w:b w:val="0"/>
          <w:sz w:val="24"/>
          <w:szCs w:val="24"/>
          <w:vertAlign w:val="superscript"/>
          <w:lang w:val="vi-VN"/>
        </w:rPr>
        <w:t>3</w:t>
      </w: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 .</w:t>
      </w:r>
    </w:p>
    <w:p w14:paraId="72C7AC0A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 xml:space="preserve">a. Tính lực đẩy Ác-si-mét của nước tác dụng lên vật? </w:t>
      </w:r>
    </w:p>
    <w:p w14:paraId="712002CD" w14:textId="77777777" w:rsidR="00336EA6" w:rsidRPr="00336EA6" w:rsidRDefault="00336EA6" w:rsidP="00C251AF">
      <w:pPr>
        <w:jc w:val="both"/>
        <w:rPr>
          <w:rFonts w:ascii="Times New Roman" w:hAnsi="Times New Roman"/>
          <w:b w:val="0"/>
          <w:sz w:val="24"/>
          <w:szCs w:val="24"/>
          <w:lang w:val="vi-VN"/>
        </w:rPr>
      </w:pPr>
      <w:r w:rsidRPr="00336EA6">
        <w:rPr>
          <w:rFonts w:ascii="Times New Roman" w:hAnsi="Times New Roman"/>
          <w:b w:val="0"/>
          <w:sz w:val="24"/>
          <w:szCs w:val="24"/>
          <w:lang w:val="vi-VN"/>
        </w:rPr>
        <w:t>b. Tính khối lượng riêng của vật?</w:t>
      </w:r>
    </w:p>
    <w:p w14:paraId="4DD242B8" w14:textId="4AE41FF4" w:rsidR="00F9297C" w:rsidRPr="00C251AF" w:rsidRDefault="00336EA6" w:rsidP="00C251AF">
      <w:pPr>
        <w:jc w:val="center"/>
        <w:rPr>
          <w:rFonts w:ascii="Times New Roman" w:hAnsi="Times New Roman"/>
          <w:sz w:val="24"/>
          <w:szCs w:val="24"/>
        </w:rPr>
      </w:pPr>
      <w:r w:rsidRPr="00336EA6">
        <w:rPr>
          <w:rFonts w:ascii="Times New Roman" w:hAnsi="Times New Roman"/>
          <w:sz w:val="24"/>
          <w:szCs w:val="24"/>
        </w:rPr>
        <w:t>--------</w:t>
      </w:r>
      <w:r w:rsidRPr="00336EA6">
        <w:rPr>
          <w:sz w:val="24"/>
          <w:szCs w:val="24"/>
        </w:rPr>
        <w:t xml:space="preserve"> </w:t>
      </w:r>
      <w:r w:rsidRPr="00336EA6">
        <w:rPr>
          <w:rFonts w:ascii="Times New Roman" w:hAnsi="Times New Roman"/>
          <w:sz w:val="24"/>
          <w:szCs w:val="24"/>
        </w:rPr>
        <w:t>HẾT --------</w:t>
      </w:r>
    </w:p>
    <w:sectPr w:rsidR="00F9297C" w:rsidRPr="00C251AF" w:rsidSect="00336EA6">
      <w:pgSz w:w="12240" w:h="15840"/>
      <w:pgMar w:top="426" w:right="191" w:bottom="284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743EF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985569A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AE828A5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EAA5241"/>
    <w:multiLevelType w:val="multilevel"/>
    <w:tmpl w:val="A298174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130512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FD50E73"/>
    <w:multiLevelType w:val="hybridMultilevel"/>
    <w:tmpl w:val="7E1EC22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012D70"/>
    <w:multiLevelType w:val="multilevel"/>
    <w:tmpl w:val="9F8687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0DF70F6"/>
    <w:multiLevelType w:val="hybridMultilevel"/>
    <w:tmpl w:val="C5F00E7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1D198C"/>
    <w:multiLevelType w:val="hybridMultilevel"/>
    <w:tmpl w:val="C5F00E7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EE3D3B"/>
    <w:multiLevelType w:val="hybridMultilevel"/>
    <w:tmpl w:val="E06C3E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921C6D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6854848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7DC3A04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90A6787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A051988"/>
    <w:multiLevelType w:val="hybridMultilevel"/>
    <w:tmpl w:val="C5F00E7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C90878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1A813A3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4332DB4"/>
    <w:multiLevelType w:val="multilevel"/>
    <w:tmpl w:val="FE1E6ED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58C4565"/>
    <w:multiLevelType w:val="hybridMultilevel"/>
    <w:tmpl w:val="3BF6C120"/>
    <w:lvl w:ilvl="0" w:tplc="7C1470D0">
      <w:start w:val="2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5F04BEA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8CE3EE3"/>
    <w:multiLevelType w:val="hybridMultilevel"/>
    <w:tmpl w:val="66727E46"/>
    <w:lvl w:ilvl="0" w:tplc="4ABA525E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BD579AB"/>
    <w:multiLevelType w:val="multilevel"/>
    <w:tmpl w:val="BC0EE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7B33F94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C0E3D09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23A2815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37A1455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259C1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702055B7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88B5009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ADB7DFF"/>
    <w:multiLevelType w:val="hybridMultilevel"/>
    <w:tmpl w:val="DC8099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BB75C9"/>
    <w:multiLevelType w:val="hybridMultilevel"/>
    <w:tmpl w:val="5864810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E3A40CF"/>
    <w:multiLevelType w:val="hybridMultilevel"/>
    <w:tmpl w:val="A0A44030"/>
    <w:lvl w:ilvl="0" w:tplc="A64C55F2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6"/>
  </w:num>
  <w:num w:numId="3">
    <w:abstractNumId w:val="5"/>
  </w:num>
  <w:num w:numId="4">
    <w:abstractNumId w:val="31"/>
  </w:num>
  <w:num w:numId="5">
    <w:abstractNumId w:val="15"/>
  </w:num>
  <w:num w:numId="6">
    <w:abstractNumId w:val="25"/>
  </w:num>
  <w:num w:numId="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13"/>
  </w:num>
  <w:num w:numId="10">
    <w:abstractNumId w:val="19"/>
  </w:num>
  <w:num w:numId="11">
    <w:abstractNumId w:val="11"/>
  </w:num>
  <w:num w:numId="12">
    <w:abstractNumId w:val="12"/>
  </w:num>
  <w:num w:numId="13">
    <w:abstractNumId w:val="4"/>
  </w:num>
  <w:num w:numId="14">
    <w:abstractNumId w:val="0"/>
  </w:num>
  <w:num w:numId="15">
    <w:abstractNumId w:val="23"/>
  </w:num>
  <w:num w:numId="16">
    <w:abstractNumId w:val="16"/>
  </w:num>
  <w:num w:numId="17">
    <w:abstractNumId w:val="30"/>
  </w:num>
  <w:num w:numId="18">
    <w:abstractNumId w:val="24"/>
  </w:num>
  <w:num w:numId="19">
    <w:abstractNumId w:val="2"/>
  </w:num>
  <w:num w:numId="20">
    <w:abstractNumId w:val="1"/>
  </w:num>
  <w:num w:numId="21">
    <w:abstractNumId w:val="28"/>
  </w:num>
  <w:num w:numId="22">
    <w:abstractNumId w:val="22"/>
  </w:num>
  <w:num w:numId="23">
    <w:abstractNumId w:val="27"/>
  </w:num>
  <w:num w:numId="24">
    <w:abstractNumId w:val="21"/>
  </w:num>
  <w:num w:numId="25">
    <w:abstractNumId w:val="6"/>
  </w:num>
  <w:num w:numId="26">
    <w:abstractNumId w:val="17"/>
  </w:num>
  <w:num w:numId="27">
    <w:abstractNumId w:val="3"/>
  </w:num>
  <w:num w:numId="28">
    <w:abstractNumId w:val="29"/>
  </w:num>
  <w:num w:numId="29">
    <w:abstractNumId w:val="9"/>
  </w:num>
  <w:num w:numId="30">
    <w:abstractNumId w:val="14"/>
  </w:num>
  <w:num w:numId="31">
    <w:abstractNumId w:val="18"/>
  </w:num>
  <w:num w:numId="32">
    <w:abstractNumId w:val="8"/>
  </w:num>
  <w:num w:numId="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6EA6"/>
    <w:rsid w:val="00025749"/>
    <w:rsid w:val="001F5567"/>
    <w:rsid w:val="00336EA6"/>
    <w:rsid w:val="005F674F"/>
    <w:rsid w:val="00B77669"/>
    <w:rsid w:val="00B959C3"/>
    <w:rsid w:val="00C251AF"/>
    <w:rsid w:val="00C85255"/>
    <w:rsid w:val="00F92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BF036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EA6"/>
    <w:pPr>
      <w:spacing w:after="0" w:line="240" w:lineRule="auto"/>
    </w:pPr>
    <w:rPr>
      <w:rFonts w:ascii="VNI-Times" w:eastAsia="Times New Roman" w:hAnsi="VNI-Times" w:cs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36EA6"/>
    <w:pPr>
      <w:spacing w:before="40" w:after="40" w:line="312" w:lineRule="auto"/>
      <w:jc w:val="both"/>
      <w:outlineLvl w:val="1"/>
    </w:pPr>
    <w:rPr>
      <w:rFonts w:ascii="Times New Roman" w:eastAsiaTheme="minorHAnsi" w:hAnsi="Times New Roman"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36EA6"/>
    <w:rPr>
      <w:rFonts w:ascii="Times New Roman" w:hAnsi="Times New Roman" w:cs="Times New Roman"/>
      <w:b/>
      <w:color w:val="000000" w:themeColor="text1"/>
      <w:sz w:val="26"/>
      <w:szCs w:val="26"/>
    </w:rPr>
  </w:style>
  <w:style w:type="table" w:styleId="TableGrid">
    <w:name w:val="Table Grid"/>
    <w:basedOn w:val="TableNormal"/>
    <w:uiPriority w:val="39"/>
    <w:rsid w:val="00336E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336EA6"/>
    <w:pPr>
      <w:jc w:val="both"/>
    </w:pPr>
    <w:rPr>
      <w:b w:val="0"/>
      <w:sz w:val="24"/>
      <w:szCs w:val="20"/>
    </w:rPr>
  </w:style>
  <w:style w:type="character" w:customStyle="1" w:styleId="BodyText2Char">
    <w:name w:val="Body Text 2 Char"/>
    <w:basedOn w:val="DefaultParagraphFont"/>
    <w:link w:val="BodyText2"/>
    <w:rsid w:val="00336EA6"/>
    <w:rPr>
      <w:rFonts w:ascii="VNI-Times" w:eastAsia="Times New Roman" w:hAnsi="VNI-Times" w:cs="Times New Roman"/>
      <w:sz w:val="24"/>
      <w:szCs w:val="20"/>
    </w:rPr>
  </w:style>
  <w:style w:type="paragraph" w:styleId="Header">
    <w:name w:val="header"/>
    <w:basedOn w:val="Normal"/>
    <w:link w:val="HeaderChar"/>
    <w:rsid w:val="00336E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36EA6"/>
    <w:rPr>
      <w:rFonts w:ascii="VNI-Times" w:eastAsia="Times New Roman" w:hAnsi="VNI-Times" w:cs="Times New Roman"/>
      <w:b/>
      <w:sz w:val="26"/>
      <w:szCs w:val="26"/>
    </w:rPr>
  </w:style>
  <w:style w:type="paragraph" w:styleId="Footer">
    <w:name w:val="footer"/>
    <w:basedOn w:val="Normal"/>
    <w:link w:val="FooterChar"/>
    <w:rsid w:val="00336EA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36EA6"/>
    <w:rPr>
      <w:rFonts w:ascii="VNI-Times" w:eastAsia="Times New Roman" w:hAnsi="VNI-Times" w:cs="Times New Roman"/>
      <w:b/>
      <w:sz w:val="26"/>
      <w:szCs w:val="26"/>
    </w:rPr>
  </w:style>
  <w:style w:type="character" w:styleId="PageNumber">
    <w:name w:val="page number"/>
    <w:basedOn w:val="DefaultParagraphFont"/>
    <w:rsid w:val="00336EA6"/>
  </w:style>
  <w:style w:type="paragraph" w:customStyle="1" w:styleId="MTDisplayEquation">
    <w:name w:val="MTDisplayEquation"/>
    <w:basedOn w:val="Normal"/>
    <w:next w:val="Normal"/>
    <w:rsid w:val="00336EA6"/>
    <w:pPr>
      <w:tabs>
        <w:tab w:val="center" w:pos="5260"/>
        <w:tab w:val="right" w:pos="10520"/>
      </w:tabs>
      <w:jc w:val="both"/>
    </w:pPr>
    <w:rPr>
      <w:b w:val="0"/>
      <w:lang w:val="fr-FR"/>
    </w:rPr>
  </w:style>
  <w:style w:type="paragraph" w:styleId="ListParagraph">
    <w:name w:val="List Paragraph"/>
    <w:basedOn w:val="Normal"/>
    <w:uiPriority w:val="34"/>
    <w:qFormat/>
    <w:rsid w:val="00336E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6E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EA6"/>
    <w:rPr>
      <w:rFonts w:ascii="Tahoma" w:eastAsia="Times New Roman" w:hAnsi="Tahoma" w:cs="Tahoma"/>
      <w:b/>
      <w:sz w:val="16"/>
      <w:szCs w:val="16"/>
    </w:rPr>
  </w:style>
  <w:style w:type="paragraph" w:customStyle="1" w:styleId="bodytext0">
    <w:name w:val="bodytext0"/>
    <w:basedOn w:val="Normal"/>
    <w:rsid w:val="00336EA6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character" w:styleId="Strong">
    <w:name w:val="Strong"/>
    <w:basedOn w:val="DefaultParagraphFont"/>
    <w:uiPriority w:val="22"/>
    <w:qFormat/>
    <w:rsid w:val="00336EA6"/>
    <w:rPr>
      <w:b/>
      <w:bCs/>
    </w:rPr>
  </w:style>
  <w:style w:type="paragraph" w:styleId="NormalWeb">
    <w:name w:val="Normal (Web)"/>
    <w:aliases w:val="Normal (Web) Char"/>
    <w:basedOn w:val="Normal"/>
    <w:uiPriority w:val="99"/>
    <w:unhideWhenUsed/>
    <w:rsid w:val="00336EA6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paragraph" w:customStyle="1" w:styleId="list-item">
    <w:name w:val="list-item"/>
    <w:basedOn w:val="Normal"/>
    <w:rsid w:val="00336EA6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character" w:customStyle="1" w:styleId="answer-desc">
    <w:name w:val="answer-desc"/>
    <w:basedOn w:val="DefaultParagraphFont"/>
    <w:rsid w:val="00336EA6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36EA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36EA6"/>
    <w:rPr>
      <w:rFonts w:ascii="Arial" w:eastAsia="Times New Roman" w:hAnsi="Arial" w:cs="Arial"/>
      <w:b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36EA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36EA6"/>
    <w:rPr>
      <w:rFonts w:ascii="Arial" w:eastAsia="Times New Roman" w:hAnsi="Arial" w:cs="Arial"/>
      <w:b/>
      <w:vanish/>
      <w:sz w:val="16"/>
      <w:szCs w:val="16"/>
    </w:rPr>
  </w:style>
  <w:style w:type="character" w:customStyle="1" w:styleId="apple-converted-space">
    <w:name w:val="apple-converted-space"/>
    <w:basedOn w:val="DefaultParagraphFont"/>
    <w:rsid w:val="00336EA6"/>
  </w:style>
  <w:style w:type="character" w:styleId="PlaceholderText">
    <w:name w:val="Placeholder Text"/>
    <w:basedOn w:val="DefaultParagraphFont"/>
    <w:uiPriority w:val="99"/>
    <w:semiHidden/>
    <w:rsid w:val="00336EA6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336EA6"/>
    <w:rPr>
      <w:color w:val="0000FF"/>
      <w:u w:val="single"/>
    </w:rPr>
  </w:style>
  <w:style w:type="character" w:customStyle="1" w:styleId="bodytext115pt">
    <w:name w:val="bodytext115pt"/>
    <w:basedOn w:val="DefaultParagraphFont"/>
    <w:rsid w:val="00336E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EA6"/>
    <w:pPr>
      <w:spacing w:after="0" w:line="240" w:lineRule="auto"/>
    </w:pPr>
    <w:rPr>
      <w:rFonts w:ascii="VNI-Times" w:eastAsia="Times New Roman" w:hAnsi="VNI-Times" w:cs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36EA6"/>
    <w:pPr>
      <w:spacing w:before="40" w:after="40" w:line="312" w:lineRule="auto"/>
      <w:jc w:val="both"/>
      <w:outlineLvl w:val="1"/>
    </w:pPr>
    <w:rPr>
      <w:rFonts w:ascii="Times New Roman" w:eastAsiaTheme="minorHAnsi" w:hAnsi="Times New Roman"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36EA6"/>
    <w:rPr>
      <w:rFonts w:ascii="Times New Roman" w:hAnsi="Times New Roman" w:cs="Times New Roman"/>
      <w:b/>
      <w:color w:val="000000" w:themeColor="text1"/>
      <w:sz w:val="26"/>
      <w:szCs w:val="26"/>
    </w:rPr>
  </w:style>
  <w:style w:type="table" w:styleId="TableGrid">
    <w:name w:val="Table Grid"/>
    <w:basedOn w:val="TableNormal"/>
    <w:uiPriority w:val="39"/>
    <w:rsid w:val="00336E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336EA6"/>
    <w:pPr>
      <w:jc w:val="both"/>
    </w:pPr>
    <w:rPr>
      <w:b w:val="0"/>
      <w:sz w:val="24"/>
      <w:szCs w:val="20"/>
    </w:rPr>
  </w:style>
  <w:style w:type="character" w:customStyle="1" w:styleId="BodyText2Char">
    <w:name w:val="Body Text 2 Char"/>
    <w:basedOn w:val="DefaultParagraphFont"/>
    <w:link w:val="BodyText2"/>
    <w:rsid w:val="00336EA6"/>
    <w:rPr>
      <w:rFonts w:ascii="VNI-Times" w:eastAsia="Times New Roman" w:hAnsi="VNI-Times" w:cs="Times New Roman"/>
      <w:sz w:val="24"/>
      <w:szCs w:val="20"/>
    </w:rPr>
  </w:style>
  <w:style w:type="paragraph" w:styleId="Header">
    <w:name w:val="header"/>
    <w:basedOn w:val="Normal"/>
    <w:link w:val="HeaderChar"/>
    <w:rsid w:val="00336E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36EA6"/>
    <w:rPr>
      <w:rFonts w:ascii="VNI-Times" w:eastAsia="Times New Roman" w:hAnsi="VNI-Times" w:cs="Times New Roman"/>
      <w:b/>
      <w:sz w:val="26"/>
      <w:szCs w:val="26"/>
    </w:rPr>
  </w:style>
  <w:style w:type="paragraph" w:styleId="Footer">
    <w:name w:val="footer"/>
    <w:basedOn w:val="Normal"/>
    <w:link w:val="FooterChar"/>
    <w:rsid w:val="00336EA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36EA6"/>
    <w:rPr>
      <w:rFonts w:ascii="VNI-Times" w:eastAsia="Times New Roman" w:hAnsi="VNI-Times" w:cs="Times New Roman"/>
      <w:b/>
      <w:sz w:val="26"/>
      <w:szCs w:val="26"/>
    </w:rPr>
  </w:style>
  <w:style w:type="character" w:styleId="PageNumber">
    <w:name w:val="page number"/>
    <w:basedOn w:val="DefaultParagraphFont"/>
    <w:rsid w:val="00336EA6"/>
  </w:style>
  <w:style w:type="paragraph" w:customStyle="1" w:styleId="MTDisplayEquation">
    <w:name w:val="MTDisplayEquation"/>
    <w:basedOn w:val="Normal"/>
    <w:next w:val="Normal"/>
    <w:rsid w:val="00336EA6"/>
    <w:pPr>
      <w:tabs>
        <w:tab w:val="center" w:pos="5260"/>
        <w:tab w:val="right" w:pos="10520"/>
      </w:tabs>
      <w:jc w:val="both"/>
    </w:pPr>
    <w:rPr>
      <w:b w:val="0"/>
      <w:lang w:val="fr-FR"/>
    </w:rPr>
  </w:style>
  <w:style w:type="paragraph" w:styleId="ListParagraph">
    <w:name w:val="List Paragraph"/>
    <w:basedOn w:val="Normal"/>
    <w:uiPriority w:val="34"/>
    <w:qFormat/>
    <w:rsid w:val="00336E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6E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EA6"/>
    <w:rPr>
      <w:rFonts w:ascii="Tahoma" w:eastAsia="Times New Roman" w:hAnsi="Tahoma" w:cs="Tahoma"/>
      <w:b/>
      <w:sz w:val="16"/>
      <w:szCs w:val="16"/>
    </w:rPr>
  </w:style>
  <w:style w:type="paragraph" w:customStyle="1" w:styleId="bodytext0">
    <w:name w:val="bodytext0"/>
    <w:basedOn w:val="Normal"/>
    <w:rsid w:val="00336EA6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character" w:styleId="Strong">
    <w:name w:val="Strong"/>
    <w:basedOn w:val="DefaultParagraphFont"/>
    <w:uiPriority w:val="22"/>
    <w:qFormat/>
    <w:rsid w:val="00336EA6"/>
    <w:rPr>
      <w:b/>
      <w:bCs/>
    </w:rPr>
  </w:style>
  <w:style w:type="paragraph" w:styleId="NormalWeb">
    <w:name w:val="Normal (Web)"/>
    <w:aliases w:val="Normal (Web) Char"/>
    <w:basedOn w:val="Normal"/>
    <w:uiPriority w:val="99"/>
    <w:unhideWhenUsed/>
    <w:rsid w:val="00336EA6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paragraph" w:customStyle="1" w:styleId="list-item">
    <w:name w:val="list-item"/>
    <w:basedOn w:val="Normal"/>
    <w:rsid w:val="00336EA6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character" w:customStyle="1" w:styleId="answer-desc">
    <w:name w:val="answer-desc"/>
    <w:basedOn w:val="DefaultParagraphFont"/>
    <w:rsid w:val="00336EA6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36EA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36EA6"/>
    <w:rPr>
      <w:rFonts w:ascii="Arial" w:eastAsia="Times New Roman" w:hAnsi="Arial" w:cs="Arial"/>
      <w:b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36EA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36EA6"/>
    <w:rPr>
      <w:rFonts w:ascii="Arial" w:eastAsia="Times New Roman" w:hAnsi="Arial" w:cs="Arial"/>
      <w:b/>
      <w:vanish/>
      <w:sz w:val="16"/>
      <w:szCs w:val="16"/>
    </w:rPr>
  </w:style>
  <w:style w:type="character" w:customStyle="1" w:styleId="apple-converted-space">
    <w:name w:val="apple-converted-space"/>
    <w:basedOn w:val="DefaultParagraphFont"/>
    <w:rsid w:val="00336EA6"/>
  </w:style>
  <w:style w:type="character" w:styleId="PlaceholderText">
    <w:name w:val="Placeholder Text"/>
    <w:basedOn w:val="DefaultParagraphFont"/>
    <w:uiPriority w:val="99"/>
    <w:semiHidden/>
    <w:rsid w:val="00336EA6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336EA6"/>
    <w:rPr>
      <w:color w:val="0000FF"/>
      <w:u w:val="single"/>
    </w:rPr>
  </w:style>
  <w:style w:type="character" w:customStyle="1" w:styleId="bodytext115pt">
    <w:name w:val="bodytext115pt"/>
    <w:basedOn w:val="DefaultParagraphFont"/>
    <w:rsid w:val="00336E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3740</Words>
  <Characters>21322</Characters>
  <Application>Microsoft Office Word</Application>
  <DocSecurity>0</DocSecurity>
  <Lines>177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TC</cp:lastModifiedBy>
  <cp:revision>2</cp:revision>
  <dcterms:created xsi:type="dcterms:W3CDTF">2023-01-03T02:06:00Z</dcterms:created>
  <dcterms:modified xsi:type="dcterms:W3CDTF">2023-01-03T02:06:00Z</dcterms:modified>
</cp:coreProperties>
</file>